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06984CE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2115800</wp:posOffset>
            </wp:positionV>
            <wp:extent cx="381000" cy="381000"/>
            <wp:effectExtent l="0" t="0" r="0" b="0"/>
            <wp:wrapNone/>
            <wp:docPr id="100498" name="图片 100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图片 10049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西初中学业水平考试</w:t>
      </w:r>
    </w:p>
    <w:p w14:paraId="21A3375D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04D450F1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4B95C56D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46DF669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1. </w:t>
      </w:r>
      <w:r>
        <w:rPr>
          <w:rFonts w:ascii="宋体" w:hAnsi="宋体" w:eastAsia="宋体" w:cs="宋体"/>
          <w:b/>
          <w:color w:val="auto"/>
          <w:sz w:val="24"/>
        </w:rPr>
        <w:t>答题前，考生务必将姓名、准考证号填写在试卷和答题卡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7A3F9DA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2. </w:t>
      </w:r>
      <w:r>
        <w:rPr>
          <w:rFonts w:ascii="宋体" w:hAnsi="宋体" w:eastAsia="宋体" w:cs="宋体"/>
          <w:b/>
          <w:color w:val="auto"/>
          <w:sz w:val="24"/>
        </w:rPr>
        <w:t>考生作答时，请在答题卡上作答（答题注意事项见答题卡），在本试卷、草稿纸上作答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ABA8248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3. </w:t>
      </w:r>
      <w:r>
        <w:rPr>
          <w:rFonts w:ascii="宋体" w:hAnsi="宋体" w:eastAsia="宋体" w:cs="宋体"/>
          <w:b/>
          <w:color w:val="auto"/>
          <w:sz w:val="24"/>
        </w:rPr>
        <w:t>不能使用计算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27A4AEC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4. </w:t>
      </w:r>
      <w:r>
        <w:rPr>
          <w:rFonts w:ascii="宋体" w:hAnsi="宋体" w:eastAsia="宋体" w:cs="宋体"/>
          <w:b/>
          <w:color w:val="auto"/>
          <w:sz w:val="24"/>
        </w:rPr>
        <w:t>考试结束后，将</w:t>
      </w:r>
      <w:r>
        <w:rPr>
          <w:rFonts w:ascii="宋体" w:hAnsi="宋体" w:eastAsia="宋体" w:cs="宋体"/>
          <w:b/>
          <w:color w:val="auto"/>
          <w:sz w:val="24"/>
          <w:em w:val="dot"/>
        </w:rPr>
        <w:t>本试卷和答题卡</w:t>
      </w:r>
      <w:r>
        <w:rPr>
          <w:rFonts w:ascii="宋体" w:hAnsi="宋体" w:eastAsia="宋体" w:cs="宋体"/>
          <w:b/>
          <w:color w:val="auto"/>
          <w:sz w:val="24"/>
        </w:rPr>
        <w:t>一并交回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BE1B2E5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只有一项是符合要求的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）</w:t>
      </w:r>
    </w:p>
    <w:p w14:paraId="6E8B906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若零下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摄氏度记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" o:title="eqId5ca3084ec70a211253446b1bc3ac595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零上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摄氏度记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49F1D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" o:title="eqId5ca3084ec70a211253446b1bc3ac595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" o:title="eqId644a7a82d8e238066fc4590deb7ebda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" o:title="eqIddf6b729a8a7e154bc0203f91221bf18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19" o:title="eqId9fa5f6e375ef5f9bb823666e48c6614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355566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3881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D7D2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负数的实际意义可进行求解．</w:t>
      </w:r>
    </w:p>
    <w:p w14:paraId="12ECF6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知零上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摄氏度记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" o:title="eqIddf6b729a8a7e154bc0203f91221bf18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34A6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6EC54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正负数的意义，熟练掌握正负数的意义是解题的关键．</w:t>
      </w:r>
    </w:p>
    <w:p w14:paraId="562AE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数学经典图形中，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AB06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95350" cy="895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38225" cy="9334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66800" cy="10191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62050" cy="7334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36AE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D2CB5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4A41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心对称图形的概念：一个图形如果绕某个点旋转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度后能与原图形完全重合的图形；由此问题可求解．</w:t>
      </w:r>
    </w:p>
    <w:p w14:paraId="3D4517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选项中符合中心对称图形的只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；</w:t>
      </w:r>
    </w:p>
    <w:p w14:paraId="7241A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60B3F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中心对称图形的识别，熟练掌握中心对称图形的概念是解题的关键．</w:t>
      </w:r>
    </w:p>
    <w:p w14:paraId="1988C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分式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26" o:title="eqIdc1efd69e4c46be70974d2acf5158bc1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1AB6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31be670d32e753012125c503f2f3be5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" o:title="eqId38f0e9c04402a0ffdaa25c3e3c82c7d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32" o:title="eqId0e30c903d8f8a05332af0b19e7e40df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4" o:title="eqIdd8d09b9fc9719ff6faf32254b9d4871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73A64F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1BAC6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96D5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有意义的条件可进行求解．</w:t>
      </w:r>
    </w:p>
    <w:p w14:paraId="7A5854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1pt;width:42.35pt;" o:ole="t" filled="f" o:preferrelative="t" stroked="f" coordsize="21600,21600">
            <v:path/>
            <v:fill on="f" focussize="0,0"/>
            <v:stroke on="f" joinstyle="miter"/>
            <v:imagedata r:id="rId36" o:title="eqId8a30b0523d37faf021cb8702dad19d2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5962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31be670d32e753012125c503f2f3be5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D385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F744B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分式有意义的条件，熟练掌握分式有意义的条件是解题的关键．</w:t>
      </w:r>
    </w:p>
    <w:p w14:paraId="47BC18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1" o:title="eqId735bd70c2fa2bf51fd7aa448b20d0be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3" o:title="eqId6d7b2fe01a33c4825f9974ed9663a99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7A5F1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200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7C09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6" o:title="eqId2fb94bd9eb80fb9f5f02f518bb8f221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8" o:title="eqIdbe6a6301878fed2a01413020b27310a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0" o:title="eqId16aa0b9869db50a9ab48cc32925d8e9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52" o:title="eqId391479c151307826c9765a47a5f1050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3D6D6B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791E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56EC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周角定理的含义可得答案．</w:t>
      </w:r>
    </w:p>
    <w:p w14:paraId="207B04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1" o:title="eqId735bd70c2fa2bf51fd7aa448b20d0be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955C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5pt;width:99.95pt;" o:ole="t" filled="f" o:preferrelative="t" stroked="f" coordsize="21600,21600">
            <v:path/>
            <v:fill on="f" focussize="0,0"/>
            <v:stroke on="f" joinstyle="miter"/>
            <v:imagedata r:id="rId55" o:title="eqId7faa62889d31953d1f6b946431fba70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F3B452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DCCFD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圆周角定理的应用，熟记圆周角定理是解题的关键．</w:t>
      </w:r>
    </w:p>
    <w:p w14:paraId="69CA15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7" o:title="eqId0f417f76e2e7eb5231d8e90fb85c5b1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表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9C06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81125" cy="3238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381125" cy="3143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81125" cy="3143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81125" cy="3143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EE45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0EED7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95D260">
      <w:pPr>
        <w:spacing w:before="255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数轴上表示不等式的解集，需要确定“边界点”：若边界点是不等式的解，则用实心圆点，若边界点不是不等式的解，则用空心圆圈；确定“方向”：对边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而言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63" o:title="eqId86474b8b559afef08fa4ea228f84b7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5" o:title="eqId113c0e14352794af0c72f63f4b2efc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画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67" o:title="eqIdff8bbcb7de75ab439155641ac29d12f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9" o:title="eqId62a930217da110a73bb109f3afc3f75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画．</w:t>
      </w:r>
    </w:p>
    <w:p w14:paraId="6A49D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7" o:title="eqId0f417f76e2e7eb5231d8e90fb85c5b1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表示为：</w:t>
      </w:r>
    </w:p>
    <w:p w14:paraId="18962E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95450" cy="381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78C4EF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9F602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在数轴上表示不等式的解集，熟知表示的方法是解题的关键．</w:t>
      </w:r>
    </w:p>
    <w:p w14:paraId="38AB88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甲、乙、丙、丁四名同学参加立定跳远训练，他们成绩的平均数相同，方差如下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72" o:title="eqId921f3b754d70f53f8af8895f0eeb3ce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pt;width:44pt;" o:ole="t" filled="f" o:preferrelative="t" stroked="f" coordsize="21600,21600">
            <v:path/>
            <v:fill on="f" focussize="0,0"/>
            <v:stroke on="f" joinstyle="miter"/>
            <v:imagedata r:id="rId74" o:title="eqId7856dd8da8b69a8f1085553e56f9041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76" o:title="eqIda2513a6cf2ededb25c7afdfee6b16f0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78" o:title="eqId054a4a0163f2d233b86d6898d89a2c2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成绩最稳定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7BCF8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丁</w:t>
      </w:r>
    </w:p>
    <w:p w14:paraId="3D126B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54C4E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C497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方差可进行求解．</w:t>
      </w:r>
    </w:p>
    <w:p w14:paraId="2ED672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2pt;width:94.2pt;" o:ole="t" filled="f" o:preferrelative="t" stroked="f" coordsize="21600,21600">
            <v:path/>
            <v:fill on="f" focussize="0,0"/>
            <v:stroke on="f" joinstyle="miter"/>
            <v:imagedata r:id="rId80" o:title="eqId71b454cb8c891fc823867524fdc49da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3D9AF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成绩最稳定的是丁；</w:t>
      </w:r>
    </w:p>
    <w:p w14:paraId="5B522F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A3311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方差，熟练掌握方差是解题的关键．</w:t>
      </w:r>
    </w:p>
    <w:p w14:paraId="407CA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一条公路两次转弯后又回到与原来相同的方向，如果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2" o:title="eqIdcabd5ad58dd8d85ad8e30111e76e206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84" o:title="eqIdfebc9a89d0d1c97b88c0f4acd32b4e6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E361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2763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A326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7" o:title="eqIdd246136d73f82c1892b8eca365af3cb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89" o:title="eqId1a8f3a8b0608ec011ad95c522fd2ea4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91" o:title="eqId6e012dbccbaac604c8d9f48159fb21d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93" o:title="eqIdcef5188670b78eecf710cdf8d080462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</w:p>
    <w:p w14:paraId="25C386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0380C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3957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得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5" o:title="eqIda0dd77ccdd91fbd630254938b3502d2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82.05pt;" o:ole="t" filled="f" o:preferrelative="t" stroked="f" coordsize="21600,21600">
            <v:path/>
            <v:fill on="f" focussize="0,0"/>
            <v:stroke on="f" joinstyle="miter"/>
            <v:imagedata r:id="rId97" o:title="eqIdada2625f0209482635307c457e59ba8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9C8E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公路两次转弯后又回到与原来相同的方向，</w:t>
      </w:r>
    </w:p>
    <w:p w14:paraId="4433A7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5" o:title="eqIda0dd77ccdd91fbd630254938b3502d2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2AA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82.05pt;" o:ole="t" filled="f" o:preferrelative="t" stroked="f" coordsize="21600,21600">
            <v:path/>
            <v:fill on="f" focussize="0,0"/>
            <v:stroke on="f" joinstyle="miter"/>
            <v:imagedata r:id="rId97" o:title="eqIdada2625f0209482635307c457e59ba8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2B0A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4617D6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“两直线平行，内错角相等”，熟知平行线的性质定理，根据题意得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5" o:title="eqIda0dd77ccdd91fbd630254938b3502d2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关键．</w:t>
      </w:r>
    </w:p>
    <w:p w14:paraId="672130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3793D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02" o:title="eqId6aa10d4a44081b39ee29ecf541cc1f5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.3pt;width:53.85pt;" o:ole="t" filled="f" o:preferrelative="t" stroked="f" coordsize="21600,21600">
            <v:path/>
            <v:fill on="f" focussize="0,0"/>
            <v:stroke on="f" joinstyle="miter"/>
            <v:imagedata r:id="rId104" o:title="eqId59befb6ce7cf2f91143077cb0336721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05pt;width:51.9pt;" o:ole="t" filled="f" o:preferrelative="t" stroked="f" coordsize="21600,21600">
            <v:path/>
            <v:fill on="f" focussize="0,0"/>
            <v:stroke on="f" joinstyle="miter"/>
            <v:imagedata r:id="rId106" o:title="eqId53a903d1483275be71dafcd01333167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108" o:title="eqId29a6c4850e6652802dbf53108d6eb0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</w:p>
    <w:p w14:paraId="424186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D9613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C8F3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合并同类项，同底数幂的乘法，同底数幂的除法，幂的乘方进行计算即可．</w:t>
      </w:r>
    </w:p>
    <w:p w14:paraId="60FF97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10" o:title="eqIdb8c876e918d23662d3b0c0535f98761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符合题意；</w:t>
      </w:r>
    </w:p>
    <w:p w14:paraId="646022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3pt;width:53.85pt;" o:ole="t" filled="f" o:preferrelative="t" stroked="f" coordsize="21600,21600">
            <v:path/>
            <v:fill on="f" focussize="0,0"/>
            <v:stroke on="f" joinstyle="miter"/>
            <v:imagedata r:id="rId104" o:title="eqId59befb6ce7cf2f91143077cb0336721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符合题意；</w:t>
      </w:r>
    </w:p>
    <w:p w14:paraId="080E17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69.1pt;" o:ole="t" filled="f" o:preferrelative="t" stroked="f" coordsize="21600,21600">
            <v:path/>
            <v:fill on="f" focussize="0,0"/>
            <v:stroke on="f" joinstyle="miter"/>
            <v:imagedata r:id="rId113" o:title="eqIdd9d2f16209c51bade1450660988b4cb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符合题意；</w:t>
      </w:r>
    </w:p>
    <w:p w14:paraId="789A8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4pt;width:78pt;" o:ole="t" filled="f" o:preferrelative="t" stroked="f" coordsize="21600,21600">
            <v:path/>
            <v:fill on="f" focussize="0,0"/>
            <v:stroke on="f" joinstyle="miter"/>
            <v:imagedata r:id="rId115" o:title="eqId52be03389f138df7b02453c8d766df2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符合题意；</w:t>
      </w:r>
    </w:p>
    <w:p w14:paraId="05FCDF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970CB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合并同类项，同底数幂的乘法，同底数幂的除法，幂的乘方，熟练掌握以上运算法则是解题的关键．</w:t>
      </w:r>
    </w:p>
    <w:p w14:paraId="4CF66A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7" o:title="eqId344ccbf79da6ad7e3709d6fa72efb75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，再向上平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单位，得到的抛物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1170F1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19" o:title="eqId7c716a5f48996600e33b9290b25f24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1" o:title="eqId3653fc8699b085a15dcd7aea6bbde52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</w:p>
    <w:p w14:paraId="70830C9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3" o:title="eqId5d6cb4599c7c6672bb1f465b924521e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25" o:title="eqId1fb6d4130555563a53c4a46be9a6436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 w14:paraId="453592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8A5EA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44CC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“左加右减，上加下减”的法则进行解答即可．</w:t>
      </w:r>
    </w:p>
    <w:p w14:paraId="341C61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抛物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7" o:title="eqId344ccbf79da6ad7e3709d6fa72efb75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，再向上平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单位，得到的抛物线的函数表达式为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19" o:title="eqId7c716a5f48996600e33b9290b25f247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D1A2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9D9D2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图象的平移，熟知二次函数图象平移的法则是解答此题的关键．</w:t>
      </w:r>
    </w:p>
    <w:p w14:paraId="59F0EA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赵州桥是当今世界上建造最早，保存最完整的中国古代单孔敞肩石拱桥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图，主桥拱呈圆弧形，跨度约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29" o:title="eqId8c65a7733c3ed37f6da768dfc436a75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拱高约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31" o:title="eqId21f737300be9d682d699281b1c62d57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赵州桥主桥拱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9A49E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05275" cy="15811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BDD1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34" o:title="eqIdd0c6d02f70cd63c118e4fab30333b25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6" o:title="eqId24c5b5e22ee3ca28442dd83e3d68368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8" o:title="eqIdb7da545db4d38c18fb52c5fc51ac038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0" o:title="eqId2de3ffd536fbfe427d4e7350c0329e7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</w:p>
    <w:p w14:paraId="4C5588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0474A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CCD1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知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2" o:title="eqId6efe564cb0431ca1fcaa3c1f86ece49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44" o:title="eqIdc64ed30e5f75e7205a780ff5aacbcc3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主桥拱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根据垂径定理，得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146" o:title="eqId28edd8276c8bf6091cae91223958fa2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列方程求解，即可得到答案．</w:t>
      </w:r>
    </w:p>
    <w:p w14:paraId="75CC0A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由题意可知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2" o:title="eqId6efe564cb0431ca1fcaa3c1f86ece49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44" o:title="eqIdc64ed30e5f75e7205a780ff5aacbcc3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主桥拱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</w:p>
    <w:p w14:paraId="15DF30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7.25pt;width:128.25pt;" o:ole="t" filled="f" o:preferrelative="t" stroked="f" coordsize="21600,21600">
            <v:path/>
            <v:fill on="f" focussize="0,0"/>
            <v:stroke on="f" joinstyle="miter"/>
            <v:imagedata r:id="rId150" o:title="eqIde9f14723a7793ea0da0400d0a373dda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75DC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2" o:title="eqId649105167435b241fd7ce9e2d736f21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半径，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54" o:title="eqId771b610e4ddefa739a985d1e5462ce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20E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7.75pt;width:117pt;" o:ole="t" filled="f" o:preferrelative="t" stroked="f" coordsize="21600,21600">
            <v:path/>
            <v:fill on="f" focussize="0,0"/>
            <v:stroke on="f" joinstyle="miter"/>
            <v:imagedata r:id="rId156" o:title="eqId66d69613229f0bdec1a2cdb0038d31a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37EB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53.25pt;" o:ole="t" filled="f" o:preferrelative="t" stroked="f" coordsize="21600,21600">
            <v:path/>
            <v:fill on="f" focussize="0,0"/>
            <v:stroke on="f" joinstyle="miter"/>
            <v:imagedata r:id="rId158" o:title="eqId1c2c85713c6b224d9e28ec06c665cd2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60" o:title="eqId47ce0e14563efedc4aabbd90349b721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1D92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162" o:title="eqId9e52eecf6af0ea54e4e70febfd3d22c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4995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164" o:title="eqIdeb3134c168a985870a203588c7b8da6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2A1E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22261E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906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垂径定理，勾股定理，利用直角三角形求解是解题关键．</w:t>
      </w:r>
    </w:p>
    <w:p w14:paraId="352B98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据国家统计局发布的《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国民经济和社会发展统计公报》显示，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国居民人均可支配收入分别为</w:t>
      </w:r>
      <w:r>
        <w:rPr>
          <w:rFonts w:ascii="Times New Roman" w:hAnsi="Times New Roman" w:eastAsia="Times New Roman" w:cs="Times New Roman"/>
          <w:color w:val="000000"/>
        </w:rPr>
        <w:t>3.2</w:t>
      </w:r>
      <w:r>
        <w:rPr>
          <w:rFonts w:ascii="宋体" w:hAnsi="宋体" w:eastAsia="宋体" w:cs="宋体"/>
          <w:color w:val="000000"/>
        </w:rPr>
        <w:t>万元和</w:t>
      </w:r>
      <w:r>
        <w:rPr>
          <w:rFonts w:ascii="Times New Roman" w:hAnsi="Times New Roman" w:eastAsia="Times New Roman" w:cs="Times New Roman"/>
          <w:color w:val="000000"/>
        </w:rPr>
        <w:t>3.7</w:t>
      </w:r>
      <w:r>
        <w:rPr>
          <w:rFonts w:ascii="宋体" w:hAnsi="宋体" w:eastAsia="宋体" w:cs="宋体"/>
          <w:color w:val="000000"/>
        </w:rPr>
        <w:t>万元．设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至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国居民人均可支配收入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依题意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F070B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67" o:title="eqId62fdd1dbf89432a58ce3c8229125186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69" o:title="eqId623f1bc4a390c0f542ede03eda27c92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</w:p>
    <w:p w14:paraId="1E15E73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71" o:title="eqId5bb7f5e2cae0bc014e21192ac2f4983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73" o:title="eqIdf01dea35392ae7482398ec2ad7c6a5b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</w:p>
    <w:p w14:paraId="128CC5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C2F4A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C870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至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国居民人均可支配收入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题意列出一元二次方程即可．</w:t>
      </w:r>
    </w:p>
    <w:p w14:paraId="69AD30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至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国居民人均可支配收入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</w:p>
    <w:p w14:paraId="766C11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得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69" o:title="eqId623f1bc4a390c0f542ede03eda27c92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EA14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F1BA5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，根据题意列出一元二次方程是解题的关键．</w:t>
      </w:r>
    </w:p>
    <w:p w14:paraId="07CBE2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176" o:title="eqId03517310ea1e913f709753592ac65ff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分别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平行线交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78" o:title="eqIdec205dd821e251510f265bd53cf6252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0" o:title="eqIdf52a58fbaf4fea03567e88a9f0f6e3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边的矩形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坐标轴分割成四个小矩形，面积分别记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6" o:title="eqIde097c8d4c948de063796bd19f85b3a9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88" o:title="eqId1e0bd63f55069a3bc870915010b3922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90" o:title="eqId6899bf9cadae2ccdb14cbc87d4f280e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2" o:title="eqId0f30f56664446f32dbbc2c5f12a9937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94" o:title="eqId37f4636ae3b26872b4bed348ac4c56f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96" o:title="eqIdf0a532e15e232cb4b99a8d4d07c8957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E877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23622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60BC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06C8FA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7EC42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6701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99" o:title="eqIdb8530bca5123179cfede86d03738495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3.8pt;width:51.95pt;" o:ole="t" filled="f" o:preferrelative="t" stroked="f" coordsize="21600,21600">
            <v:path/>
            <v:fill on="f" focussize="0,0"/>
            <v:stroke on="f" joinstyle="miter"/>
            <v:imagedata r:id="rId201" o:title="eqId2cb2cc8b9c590bc2280d362a4772ae4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3.8pt;width:53.85pt;" o:ole="t" filled="f" o:preferrelative="t" stroked="f" coordsize="21600,21600">
            <v:path/>
            <v:fill on="f" focussize="0,0"/>
            <v:stroke on="f" joinstyle="miter"/>
            <v:imagedata r:id="rId203" o:title="eqId7ec6f7e2364a3cf076117e5752c0db15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3.8pt;width:63.25pt;" o:ole="t" filled="f" o:preferrelative="t" stroked="f" coordsize="21600,21600">
            <v:path/>
            <v:fill on="f" focussize="0,0"/>
            <v:stroke on="f" joinstyle="miter"/>
            <v:imagedata r:id="rId205" o:title="eqIdc1300b36681a025b56ee8c612543c75a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坐标求得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.15pt;width:55.7pt;" o:ole="t" filled="f" o:preferrelative="t" stroked="f" coordsize="21600,21600">
            <v:path/>
            <v:fill on="f" focussize="0,0"/>
            <v:stroke on="f" joinstyle="miter"/>
            <v:imagedata r:id="rId207" o:title="eqId40f2e96d0cc33e15ae5f6e08354a2d20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09" o:title="eqIdc25aa0e9d42374bd2e602a349e6553d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得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3.8pt;width:112.05pt;" o:ole="t" filled="f" o:preferrelative="t" stroked="f" coordsize="21600,21600">
            <v:path/>
            <v:fill on="f" focussize="0,0"/>
            <v:stroke on="f" joinstyle="miter"/>
            <v:imagedata r:id="rId211" o:title="eqId011fddddcafc9a122530ce1bd2c58ce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得．</w:t>
      </w:r>
    </w:p>
    <w:p w14:paraId="2502DB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7137552" name="图片 87137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37552" name="图片 87137552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99" o:title="eqIdb8530bca5123179cfede86d03738495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3.8pt;width:51.95pt;" o:ole="t" filled="f" o:preferrelative="t" stroked="f" coordsize="21600,21600">
            <v:path/>
            <v:fill on="f" focussize="0,0"/>
            <v:stroke on="f" joinstyle="miter"/>
            <v:imagedata r:id="rId201" o:title="eqId2cb2cc8b9c590bc2280d362a4772ae4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3.8pt;width:53.85pt;" o:ole="t" filled="f" o:preferrelative="t" stroked="f" coordsize="21600,21600">
            <v:path/>
            <v:fill on="f" focussize="0,0"/>
            <v:stroke on="f" joinstyle="miter"/>
            <v:imagedata r:id="rId203" o:title="eqId7ec6f7e2364a3cf076117e5752c0db1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.8pt;width:63.25pt;" o:ole="t" filled="f" o:preferrelative="t" stroked="f" coordsize="21600,21600">
            <v:path/>
            <v:fill on="f" focussize="0,0"/>
            <v:stroke on="f" joinstyle="miter"/>
            <v:imagedata r:id="rId205" o:title="eqIdc1300b36681a025b56ee8c612543c7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</w:p>
    <w:p w14:paraId="6443AC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176" o:title="eqId03517310ea1e913f709753592ac65ff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</w:t>
      </w:r>
    </w:p>
    <w:p w14:paraId="0BF02C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.15pt;width:55.7pt;" o:ole="t" filled="f" o:preferrelative="t" stroked="f" coordsize="21600,21600">
            <v:path/>
            <v:fill on="f" focussize="0,0"/>
            <v:stroke on="f" joinstyle="miter"/>
            <v:imagedata r:id="rId207" o:title="eqId40f2e96d0cc33e15ae5f6e08354a2d2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FF2C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78" o:title="eqIdec205dd821e251510f265bd53cf6252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533863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09" o:title="eqIdc25aa0e9d42374bd2e602a349e6553d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</w:p>
    <w:p w14:paraId="602B92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.3pt;width:83.25pt;" o:ole="t" filled="f" o:preferrelative="t" stroked="f" coordsize="21600,21600">
            <v:path/>
            <v:fill on="f" focussize="0,0"/>
            <v:stroke on="f" joinstyle="miter"/>
            <v:imagedata r:id="rId222" o:title="eqId235673c9de6533bb1504aa686e49375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8078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3.8pt;width:112.05pt;" o:ole="t" filled="f" o:preferrelative="t" stroked="f" coordsize="21600,21600">
            <v:path/>
            <v:fill on="f" focussize="0,0"/>
            <v:stroke on="f" joinstyle="miter"/>
            <v:imagedata r:id="rId211" o:title="eqId011fddddcafc9a122530ce1bd2c58ce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D96C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25" o:title="eqId1ee6b73aabaadf9c09257250ec9cdc0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12A3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7" o:title="eqId58b0ba5c937b27a27b5ef5ab9e51a93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3B75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eqId3a708dcf80d8d202b71635e23c85b1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F6E0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B436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性质，矩形的面积公式等，熟练掌握反比例函数的性质是解题的关键．</w:t>
      </w:r>
    </w:p>
    <w:p w14:paraId="3BA0D893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 w14:paraId="63525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31" o:title="eqIda4f2760c468e5f46506c0b7b76c2997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53BEC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1C369C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FCE4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算术平方根的概念求解即可．</w:t>
      </w:r>
    </w:p>
    <w:p w14:paraId="0A8BB0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87137550" name="图片 87137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37550" name="图片 87137550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9</w:t>
      </w:r>
      <w:r>
        <w:rPr>
          <w:rFonts w:ascii="宋体" w:hAnsi="宋体" w:eastAsia="宋体" w:cs="宋体"/>
          <w:color w:val="000000"/>
        </w:rPr>
        <w:t>，</w:t>
      </w:r>
    </w:p>
    <w:p w14:paraId="40DCA7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4" o:title="eqIdca5be7821872c2f83d39ffaea5216d0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．</w:t>
      </w:r>
    </w:p>
    <w:p w14:paraId="4C3DF4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41785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算术平方根的意义，关键是确定被开方数是哪个正数的平方．</w:t>
      </w:r>
    </w:p>
    <w:p w14:paraId="573758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分解因式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2 </w:t>
      </w:r>
      <w:r>
        <w:rPr>
          <w:rFonts w:ascii="Times New Roman" w:hAnsi="Times New Roman" w:eastAsia="Times New Roman" w:cs="Times New Roman"/>
          <w:color w:val="000000"/>
        </w:rPr>
        <w:t>+ 5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77A14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a+5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4BFF2B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6FC8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提取公因式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进行分解即可．</w:t>
      </w:r>
    </w:p>
    <w:p w14:paraId="4AB094B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5a=a（a+5）．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是：</w:t>
      </w:r>
      <w:r>
        <w:rPr>
          <w:rFonts w:ascii="Times New Roman" w:hAnsi="Times New Roman" w:eastAsia="Times New Roman" w:cs="Times New Roman"/>
          <w:color w:val="000000"/>
        </w:rPr>
        <w:t>a（a+5）．</w:t>
      </w:r>
    </w:p>
    <w:p w14:paraId="6FC148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考查了因式分解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提公因式法：如果一个多项式的各项有公因式，可以把这个公因式提出来，从而将多项式化成两个因式乘积的形式，这种分解因式的方法叫做提公因式法．</w:t>
      </w:r>
    </w:p>
    <w:p w14:paraId="2D24F3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36" o:title="eqId023ab3a7eb0f59993c7608576e47c0f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8" o:title="eqId663d94efcc8a8a4b5a3563e94eb8fbb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40" o:title="eqIddd707b69a11f8de5566f23c1a2a9ff5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21896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53385F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D20B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8" o:title="eqId663d94efcc8a8a4b5a3563e94eb8fbb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函数解析式进行求解即可．</w:t>
      </w:r>
    </w:p>
    <w:p w14:paraId="79C99D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把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8" o:title="eqId663d94efcc8a8a4b5a3563e94eb8fbb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函数解析式得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4" o:title="eqId84bcd4fddf05aac761c29549def94e9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639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46" o:title="eqId5095a28bb1b91bf6bed9e2cfbd76bb1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40A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7978B5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一次函数的图象与性质，熟练掌握一次函数的图象与性质是解题的关键．</w:t>
      </w:r>
    </w:p>
    <w:p w14:paraId="41BB11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班开展“梦想未来、青春有我”主题班会，第一小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男同学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女同学，现从中随机抽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位同学分享个人感悟，则抽到男同学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B9674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8" o:title="eqIdd33adb74906403b0b00fcbd9fa691d8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0" o:title="eqId70c426b441e4379d64437edf4676776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</w:p>
    <w:p w14:paraId="05DDBC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D9F4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概率公式，即可解答．</w:t>
      </w:r>
    </w:p>
    <w:p w14:paraId="7AD083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抽到的同学总共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等可能情况，</w:t>
      </w:r>
    </w:p>
    <w:p w14:paraId="289CB1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抽到男同学总共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可能情况，</w:t>
      </w:r>
    </w:p>
    <w:p w14:paraId="20240F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抽到男同学的概率是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8" o:title="eqIdd33adb74906403b0b00fcbd9fa691d8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857A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8" o:title="eqIdd33adb74906403b0b00fcbd9fa691d8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0B7C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根据概率公式求概率，熟知概率公式是解题的关键．</w:t>
      </w:r>
    </w:p>
    <w:p w14:paraId="5F19C7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焊接一个钢架，包括底角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54" o:title="eqId8141d00b74eb4c50bf861e6ff0edf13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腰三角形外框和</w:t>
      </w:r>
      <w:r>
        <w:rPr>
          <w:rFonts w:ascii="Times New Roman" w:hAnsi="Times New Roman" w:eastAsia="Times New Roman" w:cs="Times New Roman"/>
          <w:color w:val="000000"/>
        </w:rPr>
        <w:t>3m</w:t>
      </w:r>
      <w:r>
        <w:rPr>
          <w:rFonts w:ascii="宋体" w:hAnsi="宋体" w:eastAsia="宋体" w:cs="宋体"/>
          <w:color w:val="000000"/>
        </w:rPr>
        <w:t>高的支柱，则共需钢材约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（结果取整数）．（参考数据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56" o:title="eqIdb0494dafbea4df1d95c758ddb656afa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58" o:title="eqId78bccacbdde830e1329412e3e8f42ea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60" o:title="eqId8d0062f4f00732a0cf11d1ac145c218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DB3B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0287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681E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1</w:t>
      </w:r>
    </w:p>
    <w:p w14:paraId="5CC0DB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13B3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解直角三角形及等腰三角形的性质可进行求解．</w:t>
      </w:r>
    </w:p>
    <w:p w14:paraId="318946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且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5" o:title="eqId8b757f0c42ae5c9a2d6a4b19e5877b2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A0C4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67" o:title="eqId0ff29971ccc633d89832ffa9bd54afa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8C1C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69" o:title="eqIdb361bc0f4acd4698ae380669c80c6f9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2D44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1.2pt;width:247.2pt;" o:ole="t" filled="f" o:preferrelative="t" stroked="f" coordsize="21600,21600">
            <v:path/>
            <v:fill on="f" focussize="0,0"/>
            <v:stroke on="f" joinstyle="miter"/>
            <v:imagedata r:id="rId271" o:title="eqId165a32f2c6165f9a4957bc3500a6351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327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共需钢材约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8pt;width:121.2pt;" o:ole="t" filled="f" o:preferrelative="t" stroked="f" coordsize="21600,21600">
            <v:path/>
            <v:fill on="f" focussize="0,0"/>
            <v:stroke on="f" joinstyle="miter"/>
            <v:imagedata r:id="rId273" o:title="eqId75927e95041b0ca551b8de030a6a3ad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BB73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．</w:t>
      </w:r>
    </w:p>
    <w:p w14:paraId="0E08BD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解直角三角形，熟练掌握三角函数是解题的关键．</w:t>
      </w:r>
    </w:p>
    <w:p w14:paraId="4BF963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76" o:title="eqId0ced324a15510f9cf7518d8c277c6b5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95pt;width:46.1pt;" o:ole="t" filled="f" o:preferrelative="t" stroked="f" coordsize="21600,21600">
            <v:path/>
            <v:fill on="f" focussize="0,0"/>
            <v:stroke on="f" joinstyle="miter"/>
            <v:imagedata r:id="rId278" o:title="eqIdfcdd961e4ba5900556b64b64fd4f7cc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411461db15ee8086332c531e086c40c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450F8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28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62BE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83" o:title="eqIdcf298f00799cbf34b4db26f5f63af92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</w:p>
    <w:p w14:paraId="03D06F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971B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证明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411461db15ee8086332c531e086c40c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86" o:title="eqId4c105d6ba18fbb0581fb982175e2eac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得到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88" o:title="eqId61700d3ba19f89c5b72ffc84bfb7040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由正方形的性质和勾股定理得到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75pt;width:152.25pt;" o:ole="t" filled="f" o:preferrelative="t" stroked="f" coordsize="21600,21600">
            <v:path/>
            <v:fill on="f" focussize="0,0"/>
            <v:stroke on="f" joinstyle="miter"/>
            <v:imagedata r:id="rId290" o:title="eqIdda84ec884593b9eb848b176b2765bbd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出当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时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94" o:title="eqId68a83fdd2ba72a2dba0b6b10bb3e06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此时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411461db15ee8086332c531e086c40c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进而得到当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即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0dc5c9827dfd0be5a9c85962d6ccbfb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最后代入求解即可．</w:t>
      </w:r>
    </w:p>
    <w:p w14:paraId="58A5C1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94" o:title="eqId68a83fdd2ba72a2dba0b6b10bb3e06b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4635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287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D12A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95pt;width:46.1pt;" o:ole="t" filled="f" o:preferrelative="t" stroked="f" coordsize="21600,21600">
            <v:path/>
            <v:fill on="f" focussize="0,0"/>
            <v:stroke on="f" joinstyle="miter"/>
            <v:imagedata r:id="rId278" o:title="eqIdfcdd961e4ba5900556b64b64fd4f7cc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559413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411461db15ee8086332c531e086c40c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86" o:title="eqId4c105d6ba18fbb0581fb982175e2eac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2E959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88" o:title="eqId61700d3ba19f89c5b72ffc84bfb7040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6C04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07EE1B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07" o:title="eqId60d9142db4dd2ef151bf3d4a63afb61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6728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.75pt;width:152.25pt;" o:ole="t" filled="f" o:preferrelative="t" stroked="f" coordsize="21600,21600">
            <v:path/>
            <v:fill on="f" focussize="0,0"/>
            <v:stroke on="f" joinstyle="miter"/>
            <v:imagedata r:id="rId290" o:title="eqIdda84ec884593b9eb848b176b2765bbd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F67F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时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94" o:title="eqId68a83fdd2ba72a2dba0b6b10bb3e06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此时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411461db15ee8086332c531e086c40c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</w:t>
      </w:r>
    </w:p>
    <w:p w14:paraId="66B795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0dc5c9827dfd0be5a9c85962d6ccbfb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</w:t>
      </w:r>
    </w:p>
    <w:p w14:paraId="6F04B2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即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0dc5c9827dfd0be5a9c85962d6ccbfb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7137548" name="图片 87137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37548" name="图片 87137548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度，</w:t>
      </w:r>
    </w:p>
    <w:p w14:paraId="739BC4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此时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17" o:title="eqIdf48e7a8ba27dc1a4518b4474fc89e5c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EFC7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319" o:title="eqId026f895f9ec43e050555209dc3009f7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6FA5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0" o:title="eqId411461db15ee8086332c531e086c40c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83" o:title="eqIdcf298f00799cbf34b4db26f5f63af92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8E83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87137556" name="图片 87137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37556" name="图片 87137556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83" o:title="eqIdcf298f00799cbf34b4db26f5f63af92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37A5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正方形的性质，三角形中位线的性质，勾股定理等知识，解题的关键是熟练掌握以上知识点．</w:t>
      </w:r>
    </w:p>
    <w:p w14:paraId="1E49F22F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 w14:paraId="40B107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24" o:title="eqId3df80ab3a2611fbcb85eedeec5521ad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2C49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19A01A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F0C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有理数的混合运算法则求解即可．</w:t>
      </w:r>
    </w:p>
    <w:p w14:paraId="2C5CF7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24" o:title="eqId3df80ab3a2611fbcb85eedeec5521ad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5">
            <o:LockedField>false</o:LockedField>
          </o:OLEObject>
        </w:object>
      </w:r>
    </w:p>
    <w:p w14:paraId="551757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2pt;width:48.2pt;" o:ole="t" filled="f" o:preferrelative="t" stroked="f" coordsize="21600,21600">
            <v:path/>
            <v:fill on="f" focussize="0,0"/>
            <v:stroke on="f" joinstyle="miter"/>
            <v:imagedata r:id="rId327" o:title="eqId954679f09b0ac981fb5fde7423601fe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6">
            <o:LockedField>false</o:LockedField>
          </o:OLEObject>
        </w:object>
      </w:r>
    </w:p>
    <w:p w14:paraId="20E549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15pt;width:36pt;" o:ole="t" filled="f" o:preferrelative="t" stroked="f" coordsize="21600,21600">
            <v:path/>
            <v:fill on="f" focussize="0,0"/>
            <v:stroke on="f" joinstyle="miter"/>
            <v:imagedata r:id="rId329" o:title="eqIdbfe154e9995c0c66c239a8da1260983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8">
            <o:LockedField>false</o:LockedField>
          </o:OLEObject>
        </w:object>
      </w:r>
    </w:p>
    <w:p w14:paraId="1F2C76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31" o:title="eqIdb5ed60f73c6eff0266f61ab872a8a15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95EB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含乘方的有理数混合计算，熟知相关计算法则是解题的关键．</w:t>
      </w:r>
    </w:p>
    <w:p w14:paraId="1E413F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分式方程：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33" o:title="eqId113fac87f35416f0394007183b83796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A22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35" o:title="eqIdef00713e73b8357cc7900144f5505bc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</w:p>
    <w:p w14:paraId="29C819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C02B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去分母转化为整式方程，求出整式方程的解得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，经检验即可得到分式方程的解．</w:t>
      </w:r>
    </w:p>
    <w:p w14:paraId="11F752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33" o:title="eqId113fac87f35416f0394007183b83796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</w:p>
    <w:p w14:paraId="08920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去分母得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38" o:title="eqId4cc636708d0b55616c6108455353d39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D0F0A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移项，合并得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35" o:title="eqIdef00713e73b8357cc7900144f5505bc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360FB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：当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35" o:title="eqIdef00713e73b8357cc7900144f5505bc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4pt;width:77.2pt;" o:ole="t" filled="f" o:preferrelative="t" stroked="f" coordsize="21600,21600">
            <v:path/>
            <v:fill on="f" focussize="0,0"/>
            <v:stroke on="f" joinstyle="miter"/>
            <v:imagedata r:id="rId342" o:title="eqId4c14457543c733c32a11a21bbe62a1a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7034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原分式方程的解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35" o:title="eqIdef00713e73b8357cc7900144f5505bc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6D99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解分式方程，解分式方程的基本思想是“转化思想”，把分式方程转化为整式方程求解．解分式方程一定注意要验根．</w:t>
      </w:r>
    </w:p>
    <w:p w14:paraId="32402F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46" o:title="eqId0f3018c687427b6257767eda4a8c661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07" o:title="eqId60d9142db4dd2ef151bf3d4a63afb61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479B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971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BAFF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斜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0" o:title="eqId60ef95894ceebaf236170e8832dcf7e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求作线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352" o:title="eqIde2c3d2cba96f6f03520c0b3f6e4da03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9pt;width:48.95pt;" o:ole="t" filled="f" o:preferrelative="t" stroked="f" coordsize="21600,21600">
            <v:path/>
            <v:fill on="f" focussize="0,0"/>
            <v:stroke on="f" joinstyle="miter"/>
            <v:imagedata r:id="rId354" o:title="eqIdf4d782697ae0a30818af043d523d989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56" o:title="eqIdb90e0f35eda1a729fed485f83da5ea9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80B8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要求：尺规作图并保留作图痕迹，不写作法，标明字母）</w:t>
      </w:r>
    </w:p>
    <w:p w14:paraId="201323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8" o:title="eqIdb6a99044cdedf9e67bffd16a7eeeadf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0" o:title="eqIdf52a58fbaf4fea03567e88a9f0f6e37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59026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见详解</w:t>
      </w:r>
      <w:r>
        <w:rPr>
          <w:color w:val="000000"/>
        </w:rPr>
        <w:t xml:space="preserve">    </w:t>
      </w:r>
    </w:p>
    <w:p w14:paraId="7DFE0B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61" o:title="eqId077c956ac0eb05cf120e14f17413dfa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0">
            <o:LockedField>false</o:LockedField>
          </o:OLEObject>
        </w:object>
      </w:r>
    </w:p>
    <w:p w14:paraId="78C62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0B66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0dc5c9827dfd0be5a9c85962d6ccbfb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交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0" o:title="eqId60ef95894ceebaf236170e8832dcf7e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问题可求解；</w:t>
      </w:r>
    </w:p>
    <w:p w14:paraId="0F4ACA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直角三角形的性质可得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365" o:title="eqId3d3976d08e5f9e24e76ce9579c06a8d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3pt;width:50.3pt;" o:ole="t" filled="f" o:preferrelative="t" stroked="f" coordsize="21600,21600">
            <v:path/>
            <v:fill on="f" focussize="0,0"/>
            <v:stroke on="f" joinstyle="miter"/>
            <v:imagedata r:id="rId367" o:title="eqId62235b50f0c13703d63e72109221c02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问题可求解．</w:t>
      </w:r>
    </w:p>
    <w:p w14:paraId="4D21E7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3D16A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所作线段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352" o:title="eqIde2c3d2cba96f6f03520c0b3f6e4da03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所示：</w:t>
      </w:r>
    </w:p>
    <w:p w14:paraId="7F70AE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0668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5F3505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46" o:title="eqId0f3018c687427b6257767eda4a8c661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72" o:title="eqIda0959456ec799641051805c166b26d9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0F22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365" o:title="eqId3d3976d08e5f9e24e76ce9579c06a8d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6549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9pt;width:48.95pt;" o:ole="t" filled="f" o:preferrelative="t" stroked="f" coordsize="21600,21600">
            <v:path/>
            <v:fill on="f" focussize="0,0"/>
            <v:stroke on="f" joinstyle="miter"/>
            <v:imagedata r:id="rId354" o:title="eqIdf4d782697ae0a30818af043d523d989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8801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376" o:title="eqIdf439a897439420dc7b4a8e48b5cd057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153E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3pt;width:50.3pt;" o:ole="t" filled="f" o:preferrelative="t" stroked="f" coordsize="21600,21600">
            <v:path/>
            <v:fill on="f" focussize="0,0"/>
            <v:stroke on="f" joinstyle="miter"/>
            <v:imagedata r:id="rId367" o:title="eqId62235b50f0c13703d63e72109221c02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0" o:title="eqId60ef95894ceebaf236170e8832dcf7e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30A002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8" o:title="eqIdb6a99044cdedf9e67bffd16a7eeeadf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6DF4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381" o:title="eqIdb88beb6a8711cb67aaf0b8bba240499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C210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83" o:title="eqIdef0402dd5ae3db10281f9f1e11738bc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D709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9.8pt;width:127.2pt;" o:ole="t" filled="f" o:preferrelative="t" stroked="f" coordsize="21600,21600">
            <v:path/>
            <v:fill on="f" focussize="0,0"/>
            <v:stroke on="f" joinstyle="miter"/>
            <v:imagedata r:id="rId385" o:title="eqId676a817fb7d74d52e26c5c11875af54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825D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直角三角形的性质、直角三角形斜边中线定理及勾股定理，熟练掌握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直角三角形的性质、直角三角形斜边中线定理及勾股定理是解题的关键．</w:t>
      </w:r>
    </w:p>
    <w:p w14:paraId="5C558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日是中国航天日，为激发青少年崇尚科学、探索未知的热情，航阳中学开展了“航空航天”知识问答系列活动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为了解活动效果，从七、八年级学生的知识问答成绩中，各随机抽取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学生的成绩进行统计分析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及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以上为合格），数据整理如下：</w:t>
      </w:r>
    </w:p>
    <w:p w14:paraId="13693ADB"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成绩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</w:tblGrid>
      <w:tr w14:paraId="735420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9F25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6A04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七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7262B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</w:t>
            </w:r>
          </w:p>
        </w:tc>
      </w:tr>
      <w:tr w14:paraId="78C7D5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44E7D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1446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5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0056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55</w:t>
            </w:r>
          </w:p>
        </w:tc>
      </w:tr>
      <w:tr w14:paraId="339F59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E72D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8A6E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5BBD9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</w:tr>
      <w:tr w14:paraId="103E76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6D08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83B0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87CE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</w:tr>
      <w:tr w14:paraId="158630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0171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格率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C95F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224FA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5%</w:t>
            </w:r>
          </w:p>
        </w:tc>
      </w:tr>
    </w:tbl>
    <w:p w14:paraId="6B4298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62475" cy="16573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B7E7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6C30F4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统计表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；</w:t>
      </w:r>
    </w:p>
    <w:p w14:paraId="2577B2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八年级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名学生，请估计该校八年级学生成绩合格的人数；</w:t>
      </w:r>
    </w:p>
    <w:p w14:paraId="4D6479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从中位数和众数中任选其一，说明其在本题中的实际意义．</w:t>
      </w:r>
    </w:p>
    <w:p w14:paraId="1D4B99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388" o:title="eqId36e15cbd7c42d7b15d7ba8d2b28ab8d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75pt;width:43.2pt;" o:ole="t" filled="f" o:preferrelative="t" stroked="f" coordsize="21600,21600">
            <v:path/>
            <v:fill on="f" focussize="0,0"/>
            <v:stroke on="f" joinstyle="miter"/>
            <v:imagedata r:id="rId390" o:title="eqId44f1d2e7668851667a32c1e11b2ac1e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92" o:title="eqId4c94e160368a5635916cbbdd923119b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F00FA2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1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用中位数的特征可知七，八年级学生成绩的集中趋势，表示了七，八年级学生成绩数据的中等水平．</w:t>
      </w:r>
    </w:p>
    <w:p w14:paraId="6F2D34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82C5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中位数，众数的定义求解即可，根据合格率=合格人数÷总人数即可求得；</w:t>
      </w:r>
    </w:p>
    <w:p w14:paraId="0504593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八年级抽取人数的合格率进行求解即可；</w:t>
      </w:r>
    </w:p>
    <w:p w14:paraId="0CE2EA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中位数和众数的特征进行说明即可．</w:t>
      </w:r>
    </w:p>
    <w:p w14:paraId="418724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F3FD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八年级的成绩分布可得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分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分的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分的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分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，</w:t>
      </w:r>
    </w:p>
    <w:p w14:paraId="797F8F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中位数是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0.65pt;width:54.25pt;" o:ole="t" filled="f" o:preferrelative="t" stroked="f" coordsize="21600,21600">
            <v:path/>
            <v:fill on="f" focussize="0,0"/>
            <v:stroke on="f" joinstyle="miter"/>
            <v:imagedata r:id="rId394" o:title="eqId07e9bf2e9919acc29f56a37403c1fd2b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466A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扇形统计图可得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分的有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396" o:title="eqIde5d3b80bf3285ef53607dbf2098f91aa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的有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398" o:title="eqIdc8fb0d2a2c429f8c64ca4dccea4a40c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分的有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398" o:title="eqIdc8fb0d2a2c429f8c64ca4dccea4a40c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分的有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01" o:title="eqId6cc284c117e0bbcf4a38b1d0e9187248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分的有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403" o:title="eqId95780a03e2d63b153b4537db4861e636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的有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403" o:title="eqId95780a03e2d63b153b4537db4861e63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14E6DA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众数是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</w:p>
    <w:p w14:paraId="0F5158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合格人数为：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75pt;width:97.05pt;" o:ole="t" filled="f" o:preferrelative="t" stroked="f" coordsize="21600,21600">
            <v:path/>
            <v:fill on="f" focussize="0,0"/>
            <v:stroke on="f" joinstyle="miter"/>
            <v:imagedata r:id="rId406" o:title="eqId73c23eaa549413db121731eb5cd95a5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20061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合格率为：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3pt;width:50.7pt;" o:ole="t" filled="f" o:preferrelative="t" stroked="f" coordsize="21600,21600">
            <v:path/>
            <v:fill on="f" focussize="0,0"/>
            <v:stroke on="f" joinstyle="miter"/>
            <v:imagedata r:id="rId408" o:title="eqIda10507295157cd8435d293f87bf9ca1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C651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388" o:title="eqId36e15cbd7c42d7b15d7ba8d2b28ab8df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75pt;width:43.2pt;" o:ole="t" filled="f" o:preferrelative="t" stroked="f" coordsize="21600,21600">
            <v:path/>
            <v:fill on="f" focussize="0,0"/>
            <v:stroke on="f" joinstyle="miter"/>
            <v:imagedata r:id="rId390" o:title="eqId44f1d2e7668851667a32c1e11b2ac1e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92" o:title="eqId4c94e160368a5635916cbbdd923119b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BD9C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3BA8A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学生成绩合格的人数为：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75pt;width:82pt;" o:ole="t" filled="f" o:preferrelative="t" stroked="f" coordsize="21600,21600">
            <v:path/>
            <v:fill on="f" focussize="0,0"/>
            <v:stroke on="f" joinstyle="miter"/>
            <v:imagedata r:id="rId413" o:title="eqId10e67877fee969585cab9da31c42d8f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084DFD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若该校八年级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名学生，该校八年级学生成绩合格的人数有</w:t>
      </w:r>
      <w:r>
        <w:rPr>
          <w:rFonts w:ascii="Times New Roman" w:hAnsi="Times New Roman" w:eastAsia="Times New Roman" w:cs="Times New Roman"/>
          <w:color w:val="000000"/>
        </w:rPr>
        <w:t>510</w:t>
      </w:r>
      <w:r>
        <w:rPr>
          <w:rFonts w:ascii="宋体" w:hAnsi="宋体" w:eastAsia="宋体" w:cs="宋体"/>
          <w:color w:val="000000"/>
        </w:rPr>
        <w:t>人．</w:t>
      </w:r>
    </w:p>
    <w:p w14:paraId="1DBED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8B124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中位数的特征可知七，八年级学生成绩的集中趋势和七，八年级学生成绩数据的中等水平．</w:t>
      </w:r>
    </w:p>
    <w:p w14:paraId="78DBC3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中位数，众数，合格率，用样本估计总体等，熟练掌握中位数和众数的定义是解题关键．</w:t>
      </w:r>
    </w:p>
    <w:p w14:paraId="618DB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5" o:title="eqIdef49a3ca580a144cc65a609c167facc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17" o:title="eqId42fa5dff377ef08e416547def489def0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9" o:title="eqIdbd33764ff4efddfe11a98a609753715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352" o:title="eqIde2c3d2cba96f6f03520c0b3f6e4da03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23" o:title="eqIde0629ce42392a7fe9be21d25c39c3e6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25" o:title="eqId59bfe432b0efac989473a5ed4fa6423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85650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2573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A51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28" o:title="eqIdd2be49c37e30a3ced0364c3e74d8c687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BB01E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32" o:title="eqIdf42f56b246c0eecf454c6ca8f956fb0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9" o:title="eqIdbd33764ff4efddfe11a98a609753715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3D251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435" o:title="eqIdc1a4a121a6e1087319a1972bfa88dc8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4">
            <o:LockedField>false</o:LockedField>
          </o:OLEObject>
        </w:object>
      </w:r>
    </w:p>
    <w:p w14:paraId="591B3C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E9C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首先根据切线的性质得到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437" o:title="eqIddbb2b741b79d32f985bf55cf6a8e642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角平分线的性质定理得到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439" o:title="eqId9fca3734de79f7f50b552ef62b29dc7c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证明；</w:t>
      </w:r>
    </w:p>
    <w:p w14:paraId="21D7F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首先根据勾股定理得到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441" o:title="eqId4385d92a54fcc43f4928c3c79897896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求得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443" o:title="eqId86d45f9ec572eb438971b92fe31c6ac7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利用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445" o:title="eqIdd2c1fb098b143731fe643190a5ca4ea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求解即可．</w:t>
      </w:r>
    </w:p>
    <w:p w14:paraId="10A280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A532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9" o:title="eqIdbd33764ff4efddfe11a98a609753715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</w:p>
    <w:p w14:paraId="3DF03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437" o:title="eqIddbb2b741b79d32f985bf55cf6a8e642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9DC7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5" o:title="eqIdef49a3ca580a144cc65a609c167facc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17" o:title="eqId42fa5dff377ef08e416547def489def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25" o:title="eqId59bfe432b0efac989473a5ed4fa6423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0A7F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439" o:title="eqId9fca3734de79f7f50b552ef62b29dc7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BCD1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28" o:title="eqIdd2be49c37e30a3ced0364c3e74d8c68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1C8DF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3FEEB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9" o:title="eqId3d97cdc586744d208b6f69c9813af97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</w:p>
    <w:p w14:paraId="2EDEE7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457" o:title="eqIdbb050884d86a19bb016b92e76f5bcbe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773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25" o:title="eqId59bfe432b0efac989473a5ed4fa6423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32" o:title="eqIdf42f56b246c0eecf454c6ca8f956fb0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52B7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441" o:title="eqId4385d92a54fcc43f4928c3c79897896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443" o:title="eqId86d45f9ec572eb438971b92fe31c6ac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45EB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463" o:title="eqId7f2b0e769370daeb0e4b3c84966da0a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1AC1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445" o:title="eqIdd2c1fb098b143731fe643190a5ca4ea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F6B7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66" o:title="eqIda0266776f66e927c2dba24a46a5bf07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468" o:title="eqId4eefa6c518448588131d855bddbb336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3904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435" o:title="eqIdc1a4a121a6e1087319a1972bfa88dc8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11AF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圆切线的性质和判定，勾股定理，三角函数等知识，解题的关键是熟练掌握以上知识点．</w:t>
      </w:r>
    </w:p>
    <w:p w14:paraId="72F1F5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等边三角形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0" o:title="eqIdf52a58fbaf4fea03567e88a9f0f6e37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0dc5c9827dfd0be5a9c85962d6ccbfb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74" o:title="eqId9abaeba15f3abdd877bc701af52c5cd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满足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476" o:title="eqId5bcb4e1c3913b81c0096f1a14096d67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B83E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5049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0976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6pt;width:77.15pt;" o:ole="t" filled="f" o:preferrelative="t" stroked="f" coordsize="21600,21600">
            <v:path/>
            <v:fill on="f" focussize="0,0"/>
            <v:stroke on="f" joinstyle="miter"/>
            <v:imagedata r:id="rId479" o:title="eqIdd09645ecedf397df03aa258a5bb14d8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6F13A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；</w:t>
      </w:r>
    </w:p>
    <w:p w14:paraId="368F13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结合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所得的函数，描述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随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如何变化．</w:t>
      </w:r>
    </w:p>
    <w:p w14:paraId="6C8C1E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2）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4.2pt;width:124.2pt;" o:ole="t" filled="f" o:preferrelative="t" stroked="f" coordsize="21600,21600">
            <v:path/>
            <v:fill on="f" focussize="0,0"/>
            <v:stroke on="f" joinstyle="miter"/>
            <v:imagedata r:id="rId486" o:title="eqId786370e47c824483aed6be8e3c7afb9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CF8CA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8" o:title="eqId8b82d0be3fe8001ad9f43875c8aee4e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随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当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92" o:title="eqId7c35e2c39c0ecb4d5fe61d4d12f6578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随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</w:t>
      </w:r>
    </w:p>
    <w:p w14:paraId="460508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9675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意易得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2.95pt;width:48.95pt;" o:ole="t" filled="f" o:preferrelative="t" stroked="f" coordsize="21600,21600">
            <v:path/>
            <v:fill on="f" focussize="0,0"/>
            <v:stroke on="f" joinstyle="miter"/>
            <v:imagedata r:id="rId496" o:title="eqIddd8e8b8dc232a88228f377b7782db172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498" o:title="eqId0f6b2dcfd1fe3e7de1f11a3f08810337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“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500" o:title="eqIdc5a290f047f50481318d040c604d72f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可进行求证；</w:t>
      </w:r>
    </w:p>
    <w:p w14:paraId="15AEFC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502" o:title="eqIdd55963a9b9b02737110f57a377b41cb4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04" o:title="eqIdeaa106172cc7b3db22ebbcbc1fe84c0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根据题意可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506" o:title="eqId98b3132d434668cab754f1540a7ae4b6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08" o:title="eqId32c5fde32e81e988de7765766b5046c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4.2pt;width:82.2pt;" o:ole="t" filled="f" o:preferrelative="t" stroked="f" coordsize="21600,21600">
            <v:path/>
            <v:fill on="f" focussize="0,0"/>
            <v:stroke on="f" joinstyle="miter"/>
            <v:imagedata r:id="rId510" o:title="eqId36aa20fa4e84affa8e3997293d94685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易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116.25pt;" o:ole="t" filled="f" o:preferrelative="t" stroked="f" coordsize="21600,21600">
            <v:path/>
            <v:fill on="f" focussize="0,0"/>
            <v:stroke on="f" joinstyle="miter"/>
            <v:imagedata r:id="rId512" o:title="eqIdccc6866555240ab0b5d3a0ec34d5a5c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4.2pt;width:175.2pt;" o:ole="t" filled="f" o:preferrelative="t" stroked="f" coordsize="21600,21600">
            <v:path/>
            <v:fill on="f" focussize="0,0"/>
            <v:stroke on="f" joinstyle="miter"/>
            <v:imagedata r:id="rId514" o:title="eqId1c11cc7fc2eef9aef4f384b3409e61ac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问题可求解；</w:t>
      </w:r>
    </w:p>
    <w:p w14:paraId="49CB6E6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和二次函数的性质可进行求解．</w:t>
      </w:r>
    </w:p>
    <w:p w14:paraId="4F26E8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6DB29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等边三角形，</w:t>
      </w:r>
    </w:p>
    <w:p w14:paraId="063ED9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517" o:title="eqIdb37644fdfb4836ee8f341abad3722c2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5pt;width:95.5pt;" o:ole="t" filled="f" o:preferrelative="t" stroked="f" coordsize="21600,21600">
            <v:path/>
            <v:fill on="f" focussize="0,0"/>
            <v:stroke on="f" joinstyle="miter"/>
            <v:imagedata r:id="rId519" o:title="eqId1c72d84886fada881f230cdce6f6b26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ADC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476" o:title="eqId5bcb4e1c3913b81c0096f1a14096d67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BD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8pt;width:76.8pt;" o:ole="t" filled="f" o:preferrelative="t" stroked="f" coordsize="21600,21600">
            <v:path/>
            <v:fill on="f" focussize="0,0"/>
            <v:stroke on="f" joinstyle="miter"/>
            <v:imagedata r:id="rId522" o:title="eqId331b8aaca58cc0494e46aa448e1bc6c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4098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524" o:title="eqId441dec590b47adc3678a291a3ec89a4a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26" o:title="eqId07fbad473c16df3ff62c1c6b37de6aa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82F16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528" o:title="eqIdb003771669470021e90219c29869797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142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530" o:title="eqIdccdf48811e48f8ad03be09c9661eabc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4D60A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4EBB9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分别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502" o:title="eqIdd55963a9b9b02737110f57a377b41cb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04" o:title="eqIdeaa106172cc7b3db22ebbcbc1fe84c0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如图所示：</w:t>
      </w:r>
    </w:p>
    <w:p w14:paraId="5B41E8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6954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4E08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等边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3" o:title="eqId15c0dbe3c080c4c4636c64803e5c1f7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536" o:title="eqId4836974558043c08dada6505a5961ac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5pt;width:95.5pt;" o:ole="t" filled="f" o:preferrelative="t" stroked="f" coordsize="21600,21600">
            <v:path/>
            <v:fill on="f" focussize="0,0"/>
            <v:stroke on="f" joinstyle="miter"/>
            <v:imagedata r:id="rId519" o:title="eqId1c72d84886fada881f230cdce6f6b26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63A9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pt;width:121.2pt;" o:ole="t" filled="f" o:preferrelative="t" stroked="f" coordsize="21600,21600">
            <v:path/>
            <v:fill on="f" focussize="0,0"/>
            <v:stroke on="f" joinstyle="miter"/>
            <v:imagedata r:id="rId539" o:title="eqId2e018ce90579c5c4e4739cee3332bd1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3DF9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1.2pt;width:123pt;" o:ole="t" filled="f" o:preferrelative="t" stroked="f" coordsize="21600,21600">
            <v:path/>
            <v:fill on="f" focussize="0,0"/>
            <v:stroke on="f" joinstyle="miter"/>
            <v:imagedata r:id="rId541" o:title="eqId309c672ccd16cce7d634e838c9be3bb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3744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544" o:title="eqId7545eaebc9e68f0423b2630159b5871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08" o:title="eqId32c5fde32e81e988de7765766b5046cb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A98F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4.2pt;width:148.8pt;" o:ole="t" filled="f" o:preferrelative="t" stroked="f" coordsize="21600,21600">
            <v:path/>
            <v:fill on="f" focussize="0,0"/>
            <v:stroke on="f" joinstyle="miter"/>
            <v:imagedata r:id="rId547" o:title="eqId34b27b420a8f448c9c102b95bff11c6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B079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4.2pt;width:160.8pt;" o:ole="t" filled="f" o:preferrelative="t" stroked="f" coordsize="21600,21600">
            <v:path/>
            <v:fill on="f" focussize="0,0"/>
            <v:stroke on="f" joinstyle="miter"/>
            <v:imagedata r:id="rId549" o:title="eqIda9e20a62e480631222ee40cc26c9454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55A6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116.25pt;" o:ole="t" filled="f" o:preferrelative="t" stroked="f" coordsize="21600,21600">
            <v:path/>
            <v:fill on="f" focussize="0,0"/>
            <v:stroke on="f" joinstyle="miter"/>
            <v:imagedata r:id="rId512" o:title="eqIdccc6866555240ab0b5d3a0ec34d5a5c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C520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4.2pt;width:175.2pt;" o:ole="t" filled="f" o:preferrelative="t" stroked="f" coordsize="21600,21600">
            <v:path/>
            <v:fill on="f" focussize="0,0"/>
            <v:stroke on="f" joinstyle="miter"/>
            <v:imagedata r:id="rId514" o:title="eqId1c11cc7fc2eef9aef4f384b3409e61a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58A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</w:p>
    <w:p w14:paraId="4B5268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4.2pt;width:310.3pt;" o:ole="t" filled="f" o:preferrelative="t" stroked="f" coordsize="21600,21600">
            <v:path/>
            <v:fill on="f" focussize="0,0"/>
            <v:stroke on="f" joinstyle="miter"/>
            <v:imagedata r:id="rId554" o:title="eqIda2c939f596d1522a9d89f971b454b276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07A8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8ACB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：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4.2pt;width:124.2pt;" o:ole="t" filled="f" o:preferrelative="t" stroked="f" coordsize="21600,21600">
            <v:path/>
            <v:fill on="f" focussize="0,0"/>
            <v:stroke on="f" joinstyle="miter"/>
            <v:imagedata r:id="rId486" o:title="eqId786370e47c824483aed6be8e3c7afb9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593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4.2pt;width:61.8pt;" o:ole="t" filled="f" o:preferrelative="t" stroked="f" coordsize="21600,21600">
            <v:path/>
            <v:fill on="f" focussize="0,0"/>
            <v:stroke on="f" joinstyle="miter"/>
            <v:imagedata r:id="rId557" o:title="eqId880128afe1f072655987b0824494bea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51pt;width:87pt;" o:ole="t" filled="f" o:preferrelative="t" stroked="f" coordsize="21600,21600">
            <v:path/>
            <v:fill on="f" focussize="0,0"/>
            <v:stroke on="f" joinstyle="miter"/>
            <v:imagedata r:id="rId559" o:title="eqId81a0fe30e1165f69ae85c085562bd4f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7C0D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1" o:title="eqId0c0aa2ef928b6e3341d0a0dc6d8055b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当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563" o:title="eqId200849ce71f53c0321506e27de437b8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；</w:t>
      </w:r>
    </w:p>
    <w:p w14:paraId="65FB81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8" o:title="eqId8b82d0be3fe8001ad9f43875c8aee4e5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随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当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92" o:title="eqId7c35e2c39c0ecb4d5fe61d4d12f6578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82" o:title="eqId72cb97395ebc5ee1b212afb7a97b985c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随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．</w:t>
      </w:r>
    </w:p>
    <w:p w14:paraId="13A537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锐角三角函数、二次函数的综合及等边三角形的性质，熟练掌握锐角三角函数、二次函数的综合及等边三角形的性质是解题的关键．</w:t>
      </w:r>
    </w:p>
    <w:p w14:paraId="2C3524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【综合与实践】</w:t>
      </w:r>
    </w:p>
    <w:p w14:paraId="7CD04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有言道：“杆秤一头称起人间生计，一头称起天地良心”．某兴趣小组将利用物理学中杠杆原理制作简易杆秤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小组先设计方案，然后动手制作，再结合实际进行调试，请完成下列方案设计中的任务．</w:t>
      </w:r>
    </w:p>
    <w:p w14:paraId="405F50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知识背景】如图，称重物时，移动秤砣可使杆秤平衡，根据杠杆原理推导得：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571" o:title="eqIdf1cf4320017babb1d78c8ca281fb47d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其中秤盘质量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573" o:title="eqId26e93d8fb77f5bd2c0fc690752dfd77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克，重物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克，秤砣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克，秤纽与秤盘的水平距离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厘米，秤纽与零刻线的水平距离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厘米，秤砣与零刻线的水平距离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厘米．</w:t>
      </w:r>
    </w:p>
    <w:p w14:paraId="36AD12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4287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007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设计】</w:t>
      </w:r>
    </w:p>
    <w:p w14:paraId="5A1F2D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目标：设计简易杆秤．设定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76" o:title="eqIdc661a714b82336ad7b1f19e7ab56d259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78" o:title="eqId3b9280ebda43240a42452e11c04fe43c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大可称重物质量为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克，零刻线与末刻线的距离定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厘米．</w:t>
      </w:r>
    </w:p>
    <w:p w14:paraId="082BAD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一：确定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739439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秤盘不放重物，秤砣在零刻线时，杆秤平衡，请列出关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方程；</w:t>
      </w:r>
    </w:p>
    <w:p w14:paraId="4758CC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秤盘放入质量为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克的重物，秤砣从零刻线移至末刻线时，杆秤平衡，请列出关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方程；</w:t>
      </w:r>
    </w:p>
    <w:p w14:paraId="5D31FF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和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所列方程，求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1E22F5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：确定刻线的位置．</w:t>
      </w:r>
    </w:p>
    <w:p w14:paraId="1373D7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根据任务一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函数解析式；</w:t>
      </w:r>
    </w:p>
    <w:p w14:paraId="49443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从零刻线开始，每隔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克在秤杆上找到对应刻线，请写出相邻刻线间的距离．</w:t>
      </w:r>
    </w:p>
    <w:p w14:paraId="7D924D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580" o:title="eqId174ad29f1f541c1d2aa8cfa2aedc5789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79C6FD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582" o:title="eqIdd7a9bf29e22c7b7eb58e175bf249b30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5CA102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84" o:title="eqId570f1c9c939a54aa0b31d764f3264c7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024559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586" o:title="eqIdba6ec8174c67174989dee5d306f991d0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5006FC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相邻刻线间的距离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厘米</w:t>
      </w:r>
    </w:p>
    <w:p w14:paraId="0335C7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654F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可直接进行求解；</w:t>
      </w:r>
    </w:p>
    <w:p w14:paraId="4A601E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可直接代值求解；</w:t>
      </w:r>
    </w:p>
    <w:p w14:paraId="27FF58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建立二元一次方程组进行求解；</w:t>
      </w:r>
    </w:p>
    <w:p w14:paraId="5EF037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可进行求解；</w:t>
      </w:r>
    </w:p>
    <w:p w14:paraId="189C1D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分别把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588" o:title="eqIdfd876a2ed79c64bacc3e64b8ee92735e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590" o:title="eqIdec4b3de471eb87e8eead13e5022a4ff8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2" o:title="eqId29f3394495d4a25481ddb4e2171f0b35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94" o:title="eqId8c3245eacf8623ca5f6e367f37797af5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6" o:title="eqIdca07f3ae34fff0fbd03d2a1140a6b81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6pt;width:38.4pt;" o:ole="t" filled="f" o:preferrelative="t" stroked="f" coordsize="21600,21600">
            <v:path/>
            <v:fill on="f" focussize="0,0"/>
            <v:stroke on="f" joinstyle="miter"/>
            <v:imagedata r:id="rId598" o:title="eqIdc06b1a798196b196c70d42f9a5b40b43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600" o:title="eqIdfdf805fd199977dacbf48696afbe0d4d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35pt;width:38.05pt;" o:ole="t" filled="f" o:preferrelative="t" stroked="f" coordsize="21600,21600">
            <v:path/>
            <v:fill on="f" focussize="0,0"/>
            <v:stroke on="f" joinstyle="miter"/>
            <v:imagedata r:id="rId602" o:title="eqId075689d7ac8f9fd2869155fa69175995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604" o:title="eqId18e9d52a5b86f0b8660fa98ebf85b1b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06" o:title="eqId0fa30de9299cdf91ee1d90d40df91050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608" o:title="eqId88a5db4d5e02aa7bf2c58ffb61feee9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解，然后问题可求解．</w:t>
      </w:r>
    </w:p>
    <w:p w14:paraId="498F91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8E3B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610" o:title="eqId02f48461adff9b0992bc9cc04a07fcf1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309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612" o:title="eqIde92250aec2957231b494af78b5cbbc8d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3293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580" o:title="eqId174ad29f1f541c1d2aa8cfa2aedc5789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3B95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9DDAF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6.2pt;width:82.2pt;" o:ole="t" filled="f" o:preferrelative="t" stroked="f" coordsize="21600,21600">
            <v:path/>
            <v:fill on="f" focussize="0,0"/>
            <v:stroke on="f" joinstyle="miter"/>
            <v:imagedata r:id="rId615" o:title="eqIdfb7e3755ec56b8704fa299976d5a55b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121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9.8pt;width:124.8pt;" o:ole="t" filled="f" o:preferrelative="t" stroked="f" coordsize="21600,21600">
            <v:path/>
            <v:fill on="f" focussize="0,0"/>
            <v:stroke on="f" joinstyle="miter"/>
            <v:imagedata r:id="rId617" o:title="eqId5500f7b82a370cb1492d86a21f99b2f2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025B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582" o:title="eqIdd7a9bf29e22c7b7eb58e175bf249b305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FF13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BDC4D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：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620" o:title="eqId541222334f8566054ac4e706421ab337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99CF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622" o:title="eqId4080e4d15b0dc82062978d73ccf6bd7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D5E29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7EFF7A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任务一可知：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84" o:title="eqId570f1c9c939a54aa0b31d764f3264c70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93A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9.8pt;width:126pt;" o:ole="t" filled="f" o:preferrelative="t" stroked="f" coordsize="21600,21600">
            <v:path/>
            <v:fill on="f" focussize="0,0"/>
            <v:stroke on="f" joinstyle="miter"/>
            <v:imagedata r:id="rId625" o:title="eqIdf1c1b8871bc385936c2d124723798bb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6C0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586" o:title="eqIdba6ec8174c67174989dee5d306f991d0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B1F9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436948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586" o:title="eqIdba6ec8174c67174989dee5d306f991d0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B19F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588" o:title="eqIdfd876a2ed79c64bacc3e64b8ee92735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30" o:title="eqIde2a7df955fc17e92fd86302f8c34664a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590" o:title="eqIdec4b3de471eb87e8eead13e5022a4ff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633" o:title="eqIdb8076b511e27939c629762296b8cfd08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2" o:title="eqId29f3394495d4a25481ddb4e2171f0b35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636" o:title="eqId0ac076fdca84ebbc3eff76c2021c1412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94" o:title="eqId8c3245eacf8623ca5f6e367f37797af5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639" o:title="eqIdb0c6efd24d7b6da440b81b75166bbf8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6" o:title="eqIdca07f3ae34fff0fbd03d2a1140a6b81b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42" o:title="eqIdab6e489e2f864252c6fc30fb7738951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2.6pt;width:38.4pt;" o:ole="t" filled="f" o:preferrelative="t" stroked="f" coordsize="21600,21600">
            <v:path/>
            <v:fill on="f" focussize="0,0"/>
            <v:stroke on="f" joinstyle="miter"/>
            <v:imagedata r:id="rId598" o:title="eqIdc06b1a798196b196c70d42f9a5b40b4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45" o:title="eqIda50e0e0ea905b87d2c8f88f684abfc0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600" o:title="eqIdfdf805fd199977dacbf48696afbe0d4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48" o:title="eqId8d19433bcba3bfbb227ec490544ee83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35pt;width:38.05pt;" o:ole="t" filled="f" o:preferrelative="t" stroked="f" coordsize="21600,21600">
            <v:path/>
            <v:fill on="f" focussize="0,0"/>
            <v:stroke on="f" joinstyle="miter"/>
            <v:imagedata r:id="rId602" o:title="eqId075689d7ac8f9fd2869155fa69175995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51" o:title="eqId3c51cc8ae11b96fc8574db0896ff43a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604" o:title="eqId18e9d52a5b86f0b8660fa98ebf85b1b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54" o:title="eqIdc5ad4722235b015375e71db538c3531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06" o:title="eqId0fa30de9299cdf91ee1d90d40df9105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6.25pt;width:33.9pt;" o:ole="t" filled="f" o:preferrelative="t" stroked="f" coordsize="21600,21600">
            <v:path/>
            <v:fill on="f" focussize="0,0"/>
            <v:stroke on="f" joinstyle="miter"/>
            <v:imagedata r:id="rId657" o:title="eqIdaf6a171d5ee0a6c37dcb3320502c73f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608" o:title="eqId88a5db4d5e02aa7bf2c58ffb61feee90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有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60" o:title="eqId3f5739346275d8da8bcd3f3c5f38a2b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046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相邻刻线间的距离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厘米．</w:t>
      </w:r>
    </w:p>
    <w:p w14:paraId="428B8A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一次函数的应用，解题的关键是理解题意．</w:t>
      </w:r>
    </w:p>
    <w:p w14:paraId="38C999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【探究与证明】</w:t>
      </w:r>
    </w:p>
    <w:p w14:paraId="61B3C1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折纸，操作简单，富有数学趣味，我们可以通过折纸开展数学探究，探索数学奥秘．</w:t>
      </w:r>
    </w:p>
    <w:p w14:paraId="1DD193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动手操作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矩形纸片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使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0dc5c9827dfd0be5a9c85962d6ccbfb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展平纸片，得到折痕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65" o:title="eqId49b50357a6545cae8348e3059312f52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折叠纸片，使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65" o:title="eqId49b50357a6545cae8348e3059312f52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并使折痕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得到折痕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668" o:title="eqIdd50703c46b6153945d718b198f03b4b5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7137554" name="图片 87137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37554" name="图片 87137554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应点分别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670" o:title="eqId3953cec61ac602ce5eb59b791235217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672" o:title="eqIdd3b1a5427d8ff23df0f3ec194756c84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平纸片，连接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674" o:title="eqId943712a5e96b16cc15d775cc4687237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76" o:title="eqId6655cc150ddc9deba2254780984d002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78" o:title="eqId926d2094777538ba6a70ea65d5061ef7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6CE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5906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2EE17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完成：</w:t>
      </w:r>
    </w:p>
    <w:p w14:paraId="59C820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观察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681" o:title="eqIdd5b69d40b75d582c4b8ffa2369af1d4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83" o:title="eqId9d57899ad4774aed9ccc7bd23db72153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685" o:title="eqId605f2976297a0deaa1602ef09d6a5afa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猜想这三个角的</w:t>
      </w:r>
      <w:r>
        <w:rPr>
          <w:rFonts w:ascii="宋体" w:hAnsi="宋体" w:eastAsia="宋体" w:cs="宋体"/>
          <w:color w:val="000000"/>
          <w:em w:val="dot"/>
        </w:rPr>
        <w:t>大小关系</w:t>
      </w:r>
      <w:r>
        <w:rPr>
          <w:rFonts w:ascii="宋体" w:hAnsi="宋体" w:eastAsia="宋体" w:cs="宋体"/>
          <w:color w:val="000000"/>
        </w:rPr>
        <w:t>；</w:t>
      </w:r>
    </w:p>
    <w:p w14:paraId="44F5A9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猜想；</w:t>
      </w:r>
    </w:p>
    <w:p w14:paraId="3C276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操作】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矩形纸片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2" o:title="eqId03902478df1a55bc99703210bccab910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连接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689" o:title="eqId7785afeeaf274892253d04b4f693b367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0" o:title="eqIdf52a58fbaf4fea03567e88a9f0f6e37e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折叠纸片，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两点重合，展平纸片，得到折痕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65" o:title="eqId49b50357a6545cae8348e3059312f520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折叠纸片，使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分别落在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65" o:title="eqId49b50357a6545cae8348e3059312f520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689" o:title="eqId7785afeeaf274892253d04b4f693b367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得到折痕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670" o:title="eqId3953cec61ac602ce5eb59b791235217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96" o:title="eqIdcee6765a83140d745a6de4c85d9b6b5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平纸片，连接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98" o:title="eqId9da7a73e54dd2ac23723a59c39803935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54FF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6097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396D8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完成：</w:t>
      </w:r>
    </w:p>
    <w:p w14:paraId="5CD148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76" o:title="eqId6655cc150ddc9deba2254780984d0024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702" o:title="eqId2a4912527ea5accc9e810fca02f0b8c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三等分线．</w:t>
      </w:r>
    </w:p>
    <w:p w14:paraId="6A474C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704" o:title="eqId8aa2da622fcdc28ee85c08c5b0a4e3a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92113F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见详解</w:t>
      </w:r>
    </w:p>
    <w:p w14:paraId="4B8672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6B44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可进行求解；</w:t>
      </w:r>
    </w:p>
    <w:p w14:paraId="56425A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折叠的性质可知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706" o:title="eqId8fbc356fca93e48bd2006cadb53f2933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708" o:title="eqId3c2767a255e4eb69916a0dcbf339581b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2pt;width:79.8pt;" o:ole="t" filled="f" o:preferrelative="t" stroked="f" coordsize="21600,21600">
            <v:path/>
            <v:fill on="f" focussize="0,0"/>
            <v:stroke on="f" joinstyle="miter"/>
            <v:imagedata r:id="rId710" o:title="eqId5cb703344b2f1ac0fc32de5a772d8834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12" o:title="eqId19343455668abab3ca3b05aa2cf616c2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进而问题可求证；</w:t>
      </w:r>
    </w:p>
    <w:p w14:paraId="2ACEB9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3）连接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14" o:title="eqId143e346ac3950f60077291dda2be73c3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3">
            <o:LockedField>false</o:LockedField>
          </o:OLEObject>
        </w:object>
      </w:r>
      <w:r>
        <w:rPr>
          <w:color w:val="000000"/>
        </w:rPr>
        <w:t>，根据等腰三角形性质证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2.25pt;width:147pt;" o:ole="t" filled="f" o:preferrelative="t" stroked="f" coordsize="21600,21600">
            <v:path/>
            <v:fill on="f" focussize="0,0"/>
            <v:stroke on="f" joinstyle="miter"/>
            <v:imagedata r:id="rId716" o:title="eqId7a4b1805a85452bd6aa7b5ebc67318ba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5">
            <o:LockedField>false</o:LockedField>
          </o:OLEObject>
        </w:object>
      </w:r>
      <w:r>
        <w:rPr>
          <w:color w:val="000000"/>
        </w:rPr>
        <w:t>，根据平行线的性质证明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2.25pt;width:147.75pt;" o:ole="t" filled="f" o:preferrelative="t" stroked="f" coordsize="21600,21600">
            <v:path/>
            <v:fill on="f" focussize="0,0"/>
            <v:stroke on="f" joinstyle="miter"/>
            <v:imagedata r:id="rId718" o:title="eqId21c50d0fefb7b1fa0f47e63da53b47d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7">
            <o:LockedField>false</o:LockedField>
          </o:OLEObject>
        </w:object>
      </w:r>
      <w:r>
        <w:rPr>
          <w:color w:val="000000"/>
        </w:rPr>
        <w:t>，证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20" o:title="eqIdd7e349d0f8ff2563ebfc1614385d7c90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9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722" o:title="eqIdb549962b703f17fc865523575a81d85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1">
            <o:LockedField>false</o:LockedField>
          </o:OLEObject>
        </w:object>
      </w:r>
      <w:r>
        <w:rPr>
          <w:color w:val="000000"/>
        </w:rPr>
        <w:t>，即可证明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2.25pt;width:96.75pt;" o:ole="t" filled="f" o:preferrelative="t" stroked="f" coordsize="21600,21600">
            <v:path/>
            <v:fill on="f" focussize="0,0"/>
            <v:stroke on="f" joinstyle="miter"/>
            <v:imagedata r:id="rId724" o:title="eqId2004bf414c4ef30a1b22eb78c3956ed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3">
            <o:LockedField>false</o:LockedField>
          </o:OLEObject>
        </w:object>
      </w:r>
      <w:r>
        <w:rPr>
          <w:color w:val="000000"/>
        </w:rPr>
        <w:t>．</w:t>
      </w:r>
    </w:p>
    <w:p w14:paraId="7F1E90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23C97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可知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704" o:title="eqId8aa2da622fcdc28ee85c08c5b0a4e3af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4D5C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E72C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由折叠的性质可得：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706" o:title="eqId8fbc356fca93e48bd2006cadb53f293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708" o:title="eqId3c2767a255e4eb69916a0dcbf339581b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29" o:title="eqId262d28ce33bf0df3a033023401716e3b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731" o:title="eqId7c45087cde2d66377517a3fce5553b3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A7E5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.2pt;width:79.8pt;" o:ole="t" filled="f" o:preferrelative="t" stroked="f" coordsize="21600,21600">
            <v:path/>
            <v:fill on="f" focussize="0,0"/>
            <v:stroke on="f" joinstyle="miter"/>
            <v:imagedata r:id="rId710" o:title="eqId5cb703344b2f1ac0fc32de5a772d8834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.2pt;width:55.8pt;" o:ole="t" filled="f" o:preferrelative="t" stroked="f" coordsize="21600,21600">
            <v:path/>
            <v:fill on="f" focussize="0,0"/>
            <v:stroke on="f" joinstyle="miter"/>
            <v:imagedata r:id="rId734" o:title="eqId9948e5b59d71c3a433808d646a428859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EA8F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12" o:title="eqId19343455668abab3ca3b05aa2cf616c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3822AC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2pt;width:55.8pt;" o:ole="t" filled="f" o:preferrelative="t" stroked="f" coordsize="21600,21600">
            <v:path/>
            <v:fill on="f" focussize="0,0"/>
            <v:stroke on="f" joinstyle="miter"/>
            <v:imagedata r:id="rId734" o:title="eqId9948e5b59d71c3a433808d646a428859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3pt;width:66.1pt;" o:ole="t" filled="f" o:preferrelative="t" stroked="f" coordsize="21600,21600">
            <v:path/>
            <v:fill on="f" focussize="0,0"/>
            <v:stroke on="f" joinstyle="miter"/>
            <v:imagedata r:id="rId738" o:title="eqId10858136c57bb1e2ed7032af5645af5e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3C5F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1.2pt;width:171pt;" o:ole="t" filled="f" o:preferrelative="t" stroked="f" coordsize="21600,21600">
            <v:path/>
            <v:fill on="f" focussize="0,0"/>
            <v:stroke on="f" joinstyle="miter"/>
            <v:imagedata r:id="rId740" o:title="eqIdf0913b29607a371160110ac9d01a1b2b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342D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35EDE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43" o:title="eqId45acdbac251ca6b76a166c1242e71df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23C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745" o:title="eqId6d9bffbe844ffaa57fe628b67cbcd22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01B6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704" o:title="eqId8aa2da622fcdc28ee85c08c5b0a4e3af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C57F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FC925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14" o:title="eqId143e346ac3950f60077291dda2be73c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：</w:t>
      </w:r>
    </w:p>
    <w:p w14:paraId="08420D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4954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8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24C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可知：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750" o:title="eqId97eed5cd63f09dfe341562316f5986a9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752" o:title="eqIdce8267bbd24480a97a3249a2fca3676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754" o:title="eqId528f2c2d5cfeea6eaeb6127341f46af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350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折痕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75pt;width:51.7pt;" o:ole="t" filled="f" o:preferrelative="t" stroked="f" coordsize="21600,21600">
            <v:path/>
            <v:fill on="f" focussize="0,0"/>
            <v:stroke on="f" joinstyle="miter"/>
            <v:imagedata r:id="rId756" o:title="eqIdc89c836f99fd560ee0b1889222582f0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750" o:title="eqId97eed5cd63f09dfe341562316f5986a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5EB4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32.25pt;width:147pt;" o:ole="t" filled="f" o:preferrelative="t" stroked="f" coordsize="21600,21600">
            <v:path/>
            <v:fill on="f" focussize="0,0"/>
            <v:stroke on="f" joinstyle="miter"/>
            <v:imagedata r:id="rId716" o:title="eqId7a4b1805a85452bd6aa7b5ebc67318ba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C04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4" o:title="eqId411b38a18046fea8e9fab1f9f9b80a5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</w:p>
    <w:p w14:paraId="0C57E8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761" o:title="eqId7ef95ebb3e3e81f72c609203f0a046a4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F3CE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63" o:title="eqId5bd2e101f851bb77cfa793f4038015cf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3D37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75pt;width:51.7pt;" o:ole="t" filled="f" o:preferrelative="t" stroked="f" coordsize="21600,21600">
            <v:path/>
            <v:fill on="f" focussize="0,0"/>
            <v:stroke on="f" joinstyle="miter"/>
            <v:imagedata r:id="rId756" o:title="eqIdc89c836f99fd560ee0b1889222582f0c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F101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66" o:title="eqId4f016b569e110a111e852cfb59c91f0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AA36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2.25pt;width:147.75pt;" o:ole="t" filled="f" o:preferrelative="t" stroked="f" coordsize="21600,21600">
            <v:path/>
            <v:fill on="f" focussize="0,0"/>
            <v:stroke on="f" joinstyle="miter"/>
            <v:imagedata r:id="rId718" o:title="eqId21c50d0fefb7b1fa0f47e63da53b47d7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1D9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69" o:title="eqId2268180d6d46e640baddd9382a72cfca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71" o:title="eqId19acfec5c38826f68455fee9b6f933d8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0AC2B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56.25pt;width:92.25pt;" o:ole="t" filled="f" o:preferrelative="t" stroked="f" coordsize="21600,21600">
            <v:path/>
            <v:fill on="f" focussize="0,0"/>
            <v:stroke on="f" joinstyle="miter"/>
            <v:imagedata r:id="rId773" o:title="eqId4cd2f8271f57e6ddc5bfc150ebc13b46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94F6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20" o:title="eqIdd7e349d0f8ff2563ebfc1614385d7c90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3A15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722" o:title="eqIdb549962b703f17fc865523575a81d85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1009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2.25pt;width:99pt;" o:ole="t" filled="f" o:preferrelative="t" stroked="f" coordsize="21600,21600">
            <v:path/>
            <v:fill on="f" focussize="0,0"/>
            <v:stroke on="f" joinstyle="miter"/>
            <v:imagedata r:id="rId777" o:title="eqId9bf0f9edd0fc4f80f0d12fd748dd51e2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4552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2.25pt;width:96.75pt;" o:ole="t" filled="f" o:preferrelative="t" stroked="f" coordsize="21600,21600">
            <v:path/>
            <v:fill on="f" focussize="0,0"/>
            <v:stroke on="f" joinstyle="miter"/>
            <v:imagedata r:id="rId724" o:title="eqId2004bf414c4ef30a1b22eb78c3956ed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D65C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76" o:title="eqId6655cc150ddc9deba2254780984d0024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702" o:title="eqId2a4912527ea5accc9e810fca02f0b8cb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三等分线．</w:t>
      </w:r>
    </w:p>
    <w:p w14:paraId="0F0A7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折叠的性质、线段垂直平分线的性质、等腰三角形的性质与判定及矩形的性质，三角形全等的判定和性质，作出辅助线，熟练掌握折叠的性质，证明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782" o:title="eqIda5cec9296d8dab626280242503c10670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373B9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DD054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FC124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D1B6B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D90BB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1014A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BB0EFB"/>
    <w:rsid w:val="38274566"/>
    <w:rsid w:val="38C00502"/>
    <w:rsid w:val="39045843"/>
    <w:rsid w:val="5E526713"/>
    <w:rsid w:val="6DC76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png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4" Type="http://schemas.openxmlformats.org/officeDocument/2006/relationships/fontTable" Target="fontTable.xml"/><Relationship Id="rId783" Type="http://schemas.openxmlformats.org/officeDocument/2006/relationships/customXml" Target="../customXml/item1.xml"/><Relationship Id="rId782" Type="http://schemas.openxmlformats.org/officeDocument/2006/relationships/image" Target="media/image319.wmf"/><Relationship Id="rId781" Type="http://schemas.openxmlformats.org/officeDocument/2006/relationships/oleObject" Target="embeddings/oleObject454.bin"/><Relationship Id="rId780" Type="http://schemas.openxmlformats.org/officeDocument/2006/relationships/oleObject" Target="embeddings/oleObject453.bin"/><Relationship Id="rId78" Type="http://schemas.openxmlformats.org/officeDocument/2006/relationships/image" Target="media/image37.wmf"/><Relationship Id="rId779" Type="http://schemas.openxmlformats.org/officeDocument/2006/relationships/oleObject" Target="embeddings/oleObject452.bin"/><Relationship Id="rId778" Type="http://schemas.openxmlformats.org/officeDocument/2006/relationships/oleObject" Target="embeddings/oleObject451.bin"/><Relationship Id="rId777" Type="http://schemas.openxmlformats.org/officeDocument/2006/relationships/image" Target="media/image318.wmf"/><Relationship Id="rId776" Type="http://schemas.openxmlformats.org/officeDocument/2006/relationships/oleObject" Target="embeddings/oleObject450.bin"/><Relationship Id="rId775" Type="http://schemas.openxmlformats.org/officeDocument/2006/relationships/oleObject" Target="embeddings/oleObject449.bin"/><Relationship Id="rId774" Type="http://schemas.openxmlformats.org/officeDocument/2006/relationships/oleObject" Target="embeddings/oleObject448.bin"/><Relationship Id="rId773" Type="http://schemas.openxmlformats.org/officeDocument/2006/relationships/image" Target="media/image317.wmf"/><Relationship Id="rId772" Type="http://schemas.openxmlformats.org/officeDocument/2006/relationships/oleObject" Target="embeddings/oleObject447.bin"/><Relationship Id="rId771" Type="http://schemas.openxmlformats.org/officeDocument/2006/relationships/image" Target="media/image316.wmf"/><Relationship Id="rId770" Type="http://schemas.openxmlformats.org/officeDocument/2006/relationships/oleObject" Target="embeddings/oleObject446.bin"/><Relationship Id="rId77" Type="http://schemas.openxmlformats.org/officeDocument/2006/relationships/oleObject" Target="embeddings/oleObject32.bin"/><Relationship Id="rId769" Type="http://schemas.openxmlformats.org/officeDocument/2006/relationships/image" Target="media/image315.wmf"/><Relationship Id="rId768" Type="http://schemas.openxmlformats.org/officeDocument/2006/relationships/oleObject" Target="embeddings/oleObject445.bin"/><Relationship Id="rId767" Type="http://schemas.openxmlformats.org/officeDocument/2006/relationships/oleObject" Target="embeddings/oleObject444.bin"/><Relationship Id="rId766" Type="http://schemas.openxmlformats.org/officeDocument/2006/relationships/image" Target="media/image314.wmf"/><Relationship Id="rId765" Type="http://schemas.openxmlformats.org/officeDocument/2006/relationships/oleObject" Target="embeddings/oleObject443.bin"/><Relationship Id="rId764" Type="http://schemas.openxmlformats.org/officeDocument/2006/relationships/oleObject" Target="embeddings/oleObject442.bin"/><Relationship Id="rId763" Type="http://schemas.openxmlformats.org/officeDocument/2006/relationships/image" Target="media/image313.wmf"/><Relationship Id="rId762" Type="http://schemas.openxmlformats.org/officeDocument/2006/relationships/oleObject" Target="embeddings/oleObject441.bin"/><Relationship Id="rId761" Type="http://schemas.openxmlformats.org/officeDocument/2006/relationships/image" Target="media/image312.wmf"/><Relationship Id="rId760" Type="http://schemas.openxmlformats.org/officeDocument/2006/relationships/oleObject" Target="embeddings/oleObject440.bin"/><Relationship Id="rId76" Type="http://schemas.openxmlformats.org/officeDocument/2006/relationships/image" Target="media/image36.wmf"/><Relationship Id="rId759" Type="http://schemas.openxmlformats.org/officeDocument/2006/relationships/oleObject" Target="embeddings/oleObject439.bin"/><Relationship Id="rId758" Type="http://schemas.openxmlformats.org/officeDocument/2006/relationships/oleObject" Target="embeddings/oleObject438.bin"/><Relationship Id="rId757" Type="http://schemas.openxmlformats.org/officeDocument/2006/relationships/oleObject" Target="embeddings/oleObject437.bin"/><Relationship Id="rId756" Type="http://schemas.openxmlformats.org/officeDocument/2006/relationships/image" Target="media/image311.wmf"/><Relationship Id="rId755" Type="http://schemas.openxmlformats.org/officeDocument/2006/relationships/oleObject" Target="embeddings/oleObject436.bin"/><Relationship Id="rId754" Type="http://schemas.openxmlformats.org/officeDocument/2006/relationships/image" Target="media/image310.wmf"/><Relationship Id="rId753" Type="http://schemas.openxmlformats.org/officeDocument/2006/relationships/oleObject" Target="embeddings/oleObject435.bin"/><Relationship Id="rId752" Type="http://schemas.openxmlformats.org/officeDocument/2006/relationships/image" Target="media/image309.wmf"/><Relationship Id="rId751" Type="http://schemas.openxmlformats.org/officeDocument/2006/relationships/oleObject" Target="embeddings/oleObject434.bin"/><Relationship Id="rId750" Type="http://schemas.openxmlformats.org/officeDocument/2006/relationships/image" Target="media/image308.wmf"/><Relationship Id="rId75" Type="http://schemas.openxmlformats.org/officeDocument/2006/relationships/oleObject" Target="embeddings/oleObject31.bin"/><Relationship Id="rId749" Type="http://schemas.openxmlformats.org/officeDocument/2006/relationships/oleObject" Target="embeddings/oleObject433.bin"/><Relationship Id="rId748" Type="http://schemas.openxmlformats.org/officeDocument/2006/relationships/image" Target="media/image307.png"/><Relationship Id="rId747" Type="http://schemas.openxmlformats.org/officeDocument/2006/relationships/oleObject" Target="embeddings/oleObject432.bin"/><Relationship Id="rId746" Type="http://schemas.openxmlformats.org/officeDocument/2006/relationships/oleObject" Target="embeddings/oleObject431.bin"/><Relationship Id="rId745" Type="http://schemas.openxmlformats.org/officeDocument/2006/relationships/image" Target="media/image306.wmf"/><Relationship Id="rId744" Type="http://schemas.openxmlformats.org/officeDocument/2006/relationships/oleObject" Target="embeddings/oleObject430.bin"/><Relationship Id="rId743" Type="http://schemas.openxmlformats.org/officeDocument/2006/relationships/image" Target="media/image305.wmf"/><Relationship Id="rId742" Type="http://schemas.openxmlformats.org/officeDocument/2006/relationships/oleObject" Target="embeddings/oleObject429.bin"/><Relationship Id="rId741" Type="http://schemas.openxmlformats.org/officeDocument/2006/relationships/oleObject" Target="embeddings/oleObject428.bin"/><Relationship Id="rId740" Type="http://schemas.openxmlformats.org/officeDocument/2006/relationships/image" Target="media/image304.wmf"/><Relationship Id="rId74" Type="http://schemas.openxmlformats.org/officeDocument/2006/relationships/image" Target="media/image35.wmf"/><Relationship Id="rId739" Type="http://schemas.openxmlformats.org/officeDocument/2006/relationships/oleObject" Target="embeddings/oleObject427.bin"/><Relationship Id="rId738" Type="http://schemas.openxmlformats.org/officeDocument/2006/relationships/image" Target="media/image303.wmf"/><Relationship Id="rId737" Type="http://schemas.openxmlformats.org/officeDocument/2006/relationships/oleObject" Target="embeddings/oleObject426.bin"/><Relationship Id="rId736" Type="http://schemas.openxmlformats.org/officeDocument/2006/relationships/oleObject" Target="embeddings/oleObject425.bin"/><Relationship Id="rId735" Type="http://schemas.openxmlformats.org/officeDocument/2006/relationships/oleObject" Target="embeddings/oleObject424.bin"/><Relationship Id="rId734" Type="http://schemas.openxmlformats.org/officeDocument/2006/relationships/image" Target="media/image302.wmf"/><Relationship Id="rId733" Type="http://schemas.openxmlformats.org/officeDocument/2006/relationships/oleObject" Target="embeddings/oleObject423.bin"/><Relationship Id="rId732" Type="http://schemas.openxmlformats.org/officeDocument/2006/relationships/oleObject" Target="embeddings/oleObject422.bin"/><Relationship Id="rId731" Type="http://schemas.openxmlformats.org/officeDocument/2006/relationships/image" Target="media/image301.wmf"/><Relationship Id="rId730" Type="http://schemas.openxmlformats.org/officeDocument/2006/relationships/oleObject" Target="embeddings/oleObject421.bin"/><Relationship Id="rId73" Type="http://schemas.openxmlformats.org/officeDocument/2006/relationships/oleObject" Target="embeddings/oleObject30.bin"/><Relationship Id="rId729" Type="http://schemas.openxmlformats.org/officeDocument/2006/relationships/image" Target="media/image300.wmf"/><Relationship Id="rId728" Type="http://schemas.openxmlformats.org/officeDocument/2006/relationships/oleObject" Target="embeddings/oleObject420.bin"/><Relationship Id="rId727" Type="http://schemas.openxmlformats.org/officeDocument/2006/relationships/oleObject" Target="embeddings/oleObject419.bin"/><Relationship Id="rId726" Type="http://schemas.openxmlformats.org/officeDocument/2006/relationships/oleObject" Target="embeddings/oleObject418.bin"/><Relationship Id="rId725" Type="http://schemas.openxmlformats.org/officeDocument/2006/relationships/oleObject" Target="embeddings/oleObject417.bin"/><Relationship Id="rId724" Type="http://schemas.openxmlformats.org/officeDocument/2006/relationships/image" Target="media/image299.wmf"/><Relationship Id="rId723" Type="http://schemas.openxmlformats.org/officeDocument/2006/relationships/oleObject" Target="embeddings/oleObject416.bin"/><Relationship Id="rId722" Type="http://schemas.openxmlformats.org/officeDocument/2006/relationships/image" Target="media/image298.wmf"/><Relationship Id="rId721" Type="http://schemas.openxmlformats.org/officeDocument/2006/relationships/oleObject" Target="embeddings/oleObject415.bin"/><Relationship Id="rId720" Type="http://schemas.openxmlformats.org/officeDocument/2006/relationships/image" Target="media/image297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414.bin"/><Relationship Id="rId718" Type="http://schemas.openxmlformats.org/officeDocument/2006/relationships/image" Target="media/image296.wmf"/><Relationship Id="rId717" Type="http://schemas.openxmlformats.org/officeDocument/2006/relationships/oleObject" Target="embeddings/oleObject413.bin"/><Relationship Id="rId716" Type="http://schemas.openxmlformats.org/officeDocument/2006/relationships/image" Target="media/image295.wmf"/><Relationship Id="rId715" Type="http://schemas.openxmlformats.org/officeDocument/2006/relationships/oleObject" Target="embeddings/oleObject412.bin"/><Relationship Id="rId714" Type="http://schemas.openxmlformats.org/officeDocument/2006/relationships/image" Target="media/image294.wmf"/><Relationship Id="rId713" Type="http://schemas.openxmlformats.org/officeDocument/2006/relationships/oleObject" Target="embeddings/oleObject411.bin"/><Relationship Id="rId712" Type="http://schemas.openxmlformats.org/officeDocument/2006/relationships/image" Target="media/image293.wmf"/><Relationship Id="rId711" Type="http://schemas.openxmlformats.org/officeDocument/2006/relationships/oleObject" Target="embeddings/oleObject410.bin"/><Relationship Id="rId710" Type="http://schemas.openxmlformats.org/officeDocument/2006/relationships/image" Target="media/image292.wmf"/><Relationship Id="rId71" Type="http://schemas.openxmlformats.org/officeDocument/2006/relationships/oleObject" Target="embeddings/oleObject29.bin"/><Relationship Id="rId709" Type="http://schemas.openxmlformats.org/officeDocument/2006/relationships/oleObject" Target="embeddings/oleObject409.bin"/><Relationship Id="rId708" Type="http://schemas.openxmlformats.org/officeDocument/2006/relationships/image" Target="media/image291.wmf"/><Relationship Id="rId707" Type="http://schemas.openxmlformats.org/officeDocument/2006/relationships/oleObject" Target="embeddings/oleObject408.bin"/><Relationship Id="rId706" Type="http://schemas.openxmlformats.org/officeDocument/2006/relationships/image" Target="media/image290.wmf"/><Relationship Id="rId705" Type="http://schemas.openxmlformats.org/officeDocument/2006/relationships/oleObject" Target="embeddings/oleObject407.bin"/><Relationship Id="rId704" Type="http://schemas.openxmlformats.org/officeDocument/2006/relationships/image" Target="media/image289.wmf"/><Relationship Id="rId703" Type="http://schemas.openxmlformats.org/officeDocument/2006/relationships/oleObject" Target="embeddings/oleObject406.bin"/><Relationship Id="rId702" Type="http://schemas.openxmlformats.org/officeDocument/2006/relationships/image" Target="media/image288.wmf"/><Relationship Id="rId701" Type="http://schemas.openxmlformats.org/officeDocument/2006/relationships/oleObject" Target="embeddings/oleObject405.bin"/><Relationship Id="rId700" Type="http://schemas.openxmlformats.org/officeDocument/2006/relationships/oleObject" Target="embeddings/oleObject404.bin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9" Type="http://schemas.openxmlformats.org/officeDocument/2006/relationships/image" Target="media/image287.png"/><Relationship Id="rId698" Type="http://schemas.openxmlformats.org/officeDocument/2006/relationships/image" Target="media/image286.wmf"/><Relationship Id="rId697" Type="http://schemas.openxmlformats.org/officeDocument/2006/relationships/oleObject" Target="embeddings/oleObject403.bin"/><Relationship Id="rId696" Type="http://schemas.openxmlformats.org/officeDocument/2006/relationships/image" Target="media/image285.wmf"/><Relationship Id="rId695" Type="http://schemas.openxmlformats.org/officeDocument/2006/relationships/oleObject" Target="embeddings/oleObject402.bin"/><Relationship Id="rId694" Type="http://schemas.openxmlformats.org/officeDocument/2006/relationships/oleObject" Target="embeddings/oleObject401.bin"/><Relationship Id="rId693" Type="http://schemas.openxmlformats.org/officeDocument/2006/relationships/oleObject" Target="embeddings/oleObject400.bin"/><Relationship Id="rId692" Type="http://schemas.openxmlformats.org/officeDocument/2006/relationships/oleObject" Target="embeddings/oleObject399.bin"/><Relationship Id="rId691" Type="http://schemas.openxmlformats.org/officeDocument/2006/relationships/oleObject" Target="embeddings/oleObject398.bin"/><Relationship Id="rId690" Type="http://schemas.openxmlformats.org/officeDocument/2006/relationships/oleObject" Target="embeddings/oleObject397.bin"/><Relationship Id="rId69" Type="http://schemas.openxmlformats.org/officeDocument/2006/relationships/image" Target="media/image33.wmf"/><Relationship Id="rId689" Type="http://schemas.openxmlformats.org/officeDocument/2006/relationships/image" Target="media/image284.wmf"/><Relationship Id="rId688" Type="http://schemas.openxmlformats.org/officeDocument/2006/relationships/oleObject" Target="embeddings/oleObject396.bin"/><Relationship Id="rId687" Type="http://schemas.openxmlformats.org/officeDocument/2006/relationships/oleObject" Target="embeddings/oleObject395.bin"/><Relationship Id="rId686" Type="http://schemas.openxmlformats.org/officeDocument/2006/relationships/oleObject" Target="embeddings/oleObject394.bin"/><Relationship Id="rId685" Type="http://schemas.openxmlformats.org/officeDocument/2006/relationships/image" Target="media/image283.wmf"/><Relationship Id="rId684" Type="http://schemas.openxmlformats.org/officeDocument/2006/relationships/oleObject" Target="embeddings/oleObject393.bin"/><Relationship Id="rId683" Type="http://schemas.openxmlformats.org/officeDocument/2006/relationships/image" Target="media/image282.wmf"/><Relationship Id="rId682" Type="http://schemas.openxmlformats.org/officeDocument/2006/relationships/oleObject" Target="embeddings/oleObject392.bin"/><Relationship Id="rId681" Type="http://schemas.openxmlformats.org/officeDocument/2006/relationships/image" Target="media/image281.wmf"/><Relationship Id="rId680" Type="http://schemas.openxmlformats.org/officeDocument/2006/relationships/oleObject" Target="embeddings/oleObject391.bin"/><Relationship Id="rId68" Type="http://schemas.openxmlformats.org/officeDocument/2006/relationships/oleObject" Target="embeddings/oleObject27.bin"/><Relationship Id="rId679" Type="http://schemas.openxmlformats.org/officeDocument/2006/relationships/image" Target="media/image280.png"/><Relationship Id="rId678" Type="http://schemas.openxmlformats.org/officeDocument/2006/relationships/image" Target="media/image279.wmf"/><Relationship Id="rId677" Type="http://schemas.openxmlformats.org/officeDocument/2006/relationships/oleObject" Target="embeddings/oleObject390.bin"/><Relationship Id="rId676" Type="http://schemas.openxmlformats.org/officeDocument/2006/relationships/image" Target="media/image278.wmf"/><Relationship Id="rId675" Type="http://schemas.openxmlformats.org/officeDocument/2006/relationships/oleObject" Target="embeddings/oleObject389.bin"/><Relationship Id="rId674" Type="http://schemas.openxmlformats.org/officeDocument/2006/relationships/image" Target="media/image277.wmf"/><Relationship Id="rId673" Type="http://schemas.openxmlformats.org/officeDocument/2006/relationships/oleObject" Target="embeddings/oleObject388.bin"/><Relationship Id="rId672" Type="http://schemas.openxmlformats.org/officeDocument/2006/relationships/image" Target="media/image276.wmf"/><Relationship Id="rId671" Type="http://schemas.openxmlformats.org/officeDocument/2006/relationships/oleObject" Target="embeddings/oleObject387.bin"/><Relationship Id="rId670" Type="http://schemas.openxmlformats.org/officeDocument/2006/relationships/image" Target="media/image275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86.bin"/><Relationship Id="rId668" Type="http://schemas.openxmlformats.org/officeDocument/2006/relationships/image" Target="media/image274.wmf"/><Relationship Id="rId667" Type="http://schemas.openxmlformats.org/officeDocument/2006/relationships/oleObject" Target="embeddings/oleObject385.bin"/><Relationship Id="rId666" Type="http://schemas.openxmlformats.org/officeDocument/2006/relationships/oleObject" Target="embeddings/oleObject384.bin"/><Relationship Id="rId665" Type="http://schemas.openxmlformats.org/officeDocument/2006/relationships/image" Target="media/image273.wmf"/><Relationship Id="rId664" Type="http://schemas.openxmlformats.org/officeDocument/2006/relationships/oleObject" Target="embeddings/oleObject383.bin"/><Relationship Id="rId663" Type="http://schemas.openxmlformats.org/officeDocument/2006/relationships/oleObject" Target="embeddings/oleObject382.bin"/><Relationship Id="rId662" Type="http://schemas.openxmlformats.org/officeDocument/2006/relationships/oleObject" Target="embeddings/oleObject381.bin"/><Relationship Id="rId661" Type="http://schemas.openxmlformats.org/officeDocument/2006/relationships/oleObject" Target="embeddings/oleObject380.bin"/><Relationship Id="rId660" Type="http://schemas.openxmlformats.org/officeDocument/2006/relationships/image" Target="media/image272.wmf"/><Relationship Id="rId66" Type="http://schemas.openxmlformats.org/officeDocument/2006/relationships/oleObject" Target="embeddings/oleObject26.bin"/><Relationship Id="rId659" Type="http://schemas.openxmlformats.org/officeDocument/2006/relationships/oleObject" Target="embeddings/oleObject379.bin"/><Relationship Id="rId658" Type="http://schemas.openxmlformats.org/officeDocument/2006/relationships/oleObject" Target="embeddings/oleObject378.bin"/><Relationship Id="rId657" Type="http://schemas.openxmlformats.org/officeDocument/2006/relationships/image" Target="media/image271.wmf"/><Relationship Id="rId656" Type="http://schemas.openxmlformats.org/officeDocument/2006/relationships/oleObject" Target="embeddings/oleObject377.bin"/><Relationship Id="rId655" Type="http://schemas.openxmlformats.org/officeDocument/2006/relationships/oleObject" Target="embeddings/oleObject376.bin"/><Relationship Id="rId654" Type="http://schemas.openxmlformats.org/officeDocument/2006/relationships/image" Target="media/image270.wmf"/><Relationship Id="rId653" Type="http://schemas.openxmlformats.org/officeDocument/2006/relationships/oleObject" Target="embeddings/oleObject375.bin"/><Relationship Id="rId652" Type="http://schemas.openxmlformats.org/officeDocument/2006/relationships/oleObject" Target="embeddings/oleObject374.bin"/><Relationship Id="rId651" Type="http://schemas.openxmlformats.org/officeDocument/2006/relationships/image" Target="media/image269.wmf"/><Relationship Id="rId650" Type="http://schemas.openxmlformats.org/officeDocument/2006/relationships/oleObject" Target="embeddings/oleObject373.bin"/><Relationship Id="rId65" Type="http://schemas.openxmlformats.org/officeDocument/2006/relationships/image" Target="media/image31.wmf"/><Relationship Id="rId649" Type="http://schemas.openxmlformats.org/officeDocument/2006/relationships/oleObject" Target="embeddings/oleObject372.bin"/><Relationship Id="rId648" Type="http://schemas.openxmlformats.org/officeDocument/2006/relationships/image" Target="media/image268.wmf"/><Relationship Id="rId647" Type="http://schemas.openxmlformats.org/officeDocument/2006/relationships/oleObject" Target="embeddings/oleObject371.bin"/><Relationship Id="rId646" Type="http://schemas.openxmlformats.org/officeDocument/2006/relationships/oleObject" Target="embeddings/oleObject370.bin"/><Relationship Id="rId645" Type="http://schemas.openxmlformats.org/officeDocument/2006/relationships/image" Target="media/image267.wmf"/><Relationship Id="rId644" Type="http://schemas.openxmlformats.org/officeDocument/2006/relationships/oleObject" Target="embeddings/oleObject369.bin"/><Relationship Id="rId643" Type="http://schemas.openxmlformats.org/officeDocument/2006/relationships/oleObject" Target="embeddings/oleObject368.bin"/><Relationship Id="rId642" Type="http://schemas.openxmlformats.org/officeDocument/2006/relationships/image" Target="media/image266.wmf"/><Relationship Id="rId641" Type="http://schemas.openxmlformats.org/officeDocument/2006/relationships/oleObject" Target="embeddings/oleObject367.bin"/><Relationship Id="rId640" Type="http://schemas.openxmlformats.org/officeDocument/2006/relationships/oleObject" Target="embeddings/oleObject366.bin"/><Relationship Id="rId64" Type="http://schemas.openxmlformats.org/officeDocument/2006/relationships/oleObject" Target="embeddings/oleObject25.bin"/><Relationship Id="rId639" Type="http://schemas.openxmlformats.org/officeDocument/2006/relationships/image" Target="media/image265.wmf"/><Relationship Id="rId638" Type="http://schemas.openxmlformats.org/officeDocument/2006/relationships/oleObject" Target="embeddings/oleObject365.bin"/><Relationship Id="rId637" Type="http://schemas.openxmlformats.org/officeDocument/2006/relationships/oleObject" Target="embeddings/oleObject364.bin"/><Relationship Id="rId636" Type="http://schemas.openxmlformats.org/officeDocument/2006/relationships/image" Target="media/image264.wmf"/><Relationship Id="rId635" Type="http://schemas.openxmlformats.org/officeDocument/2006/relationships/oleObject" Target="embeddings/oleObject363.bin"/><Relationship Id="rId634" Type="http://schemas.openxmlformats.org/officeDocument/2006/relationships/oleObject" Target="embeddings/oleObject362.bin"/><Relationship Id="rId633" Type="http://schemas.openxmlformats.org/officeDocument/2006/relationships/image" Target="media/image263.wmf"/><Relationship Id="rId632" Type="http://schemas.openxmlformats.org/officeDocument/2006/relationships/oleObject" Target="embeddings/oleObject361.bin"/><Relationship Id="rId631" Type="http://schemas.openxmlformats.org/officeDocument/2006/relationships/oleObject" Target="embeddings/oleObject360.bin"/><Relationship Id="rId630" Type="http://schemas.openxmlformats.org/officeDocument/2006/relationships/image" Target="media/image262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59.bin"/><Relationship Id="rId628" Type="http://schemas.openxmlformats.org/officeDocument/2006/relationships/oleObject" Target="embeddings/oleObject358.bin"/><Relationship Id="rId627" Type="http://schemas.openxmlformats.org/officeDocument/2006/relationships/oleObject" Target="embeddings/oleObject357.bin"/><Relationship Id="rId626" Type="http://schemas.openxmlformats.org/officeDocument/2006/relationships/oleObject" Target="embeddings/oleObject356.bin"/><Relationship Id="rId625" Type="http://schemas.openxmlformats.org/officeDocument/2006/relationships/image" Target="media/image261.wmf"/><Relationship Id="rId624" Type="http://schemas.openxmlformats.org/officeDocument/2006/relationships/oleObject" Target="embeddings/oleObject355.bin"/><Relationship Id="rId623" Type="http://schemas.openxmlformats.org/officeDocument/2006/relationships/oleObject" Target="embeddings/oleObject354.bin"/><Relationship Id="rId622" Type="http://schemas.openxmlformats.org/officeDocument/2006/relationships/image" Target="media/image260.wmf"/><Relationship Id="rId621" Type="http://schemas.openxmlformats.org/officeDocument/2006/relationships/oleObject" Target="embeddings/oleObject353.bin"/><Relationship Id="rId620" Type="http://schemas.openxmlformats.org/officeDocument/2006/relationships/image" Target="media/image259.wmf"/><Relationship Id="rId62" Type="http://schemas.openxmlformats.org/officeDocument/2006/relationships/oleObject" Target="embeddings/oleObject24.bin"/><Relationship Id="rId619" Type="http://schemas.openxmlformats.org/officeDocument/2006/relationships/oleObject" Target="embeddings/oleObject352.bin"/><Relationship Id="rId618" Type="http://schemas.openxmlformats.org/officeDocument/2006/relationships/oleObject" Target="embeddings/oleObject351.bin"/><Relationship Id="rId617" Type="http://schemas.openxmlformats.org/officeDocument/2006/relationships/image" Target="media/image258.wmf"/><Relationship Id="rId616" Type="http://schemas.openxmlformats.org/officeDocument/2006/relationships/oleObject" Target="embeddings/oleObject350.bin"/><Relationship Id="rId615" Type="http://schemas.openxmlformats.org/officeDocument/2006/relationships/image" Target="media/image257.wmf"/><Relationship Id="rId614" Type="http://schemas.openxmlformats.org/officeDocument/2006/relationships/oleObject" Target="embeddings/oleObject349.bin"/><Relationship Id="rId613" Type="http://schemas.openxmlformats.org/officeDocument/2006/relationships/oleObject" Target="embeddings/oleObject348.bin"/><Relationship Id="rId612" Type="http://schemas.openxmlformats.org/officeDocument/2006/relationships/image" Target="media/image256.wmf"/><Relationship Id="rId611" Type="http://schemas.openxmlformats.org/officeDocument/2006/relationships/oleObject" Target="embeddings/oleObject347.bin"/><Relationship Id="rId610" Type="http://schemas.openxmlformats.org/officeDocument/2006/relationships/image" Target="media/image255.wmf"/><Relationship Id="rId61" Type="http://schemas.openxmlformats.org/officeDocument/2006/relationships/image" Target="media/image29.png"/><Relationship Id="rId609" Type="http://schemas.openxmlformats.org/officeDocument/2006/relationships/oleObject" Target="embeddings/oleObject346.bin"/><Relationship Id="rId608" Type="http://schemas.openxmlformats.org/officeDocument/2006/relationships/image" Target="media/image254.wmf"/><Relationship Id="rId607" Type="http://schemas.openxmlformats.org/officeDocument/2006/relationships/oleObject" Target="embeddings/oleObject345.bin"/><Relationship Id="rId606" Type="http://schemas.openxmlformats.org/officeDocument/2006/relationships/image" Target="media/image253.wmf"/><Relationship Id="rId605" Type="http://schemas.openxmlformats.org/officeDocument/2006/relationships/oleObject" Target="embeddings/oleObject344.bin"/><Relationship Id="rId604" Type="http://schemas.openxmlformats.org/officeDocument/2006/relationships/image" Target="media/image252.wmf"/><Relationship Id="rId603" Type="http://schemas.openxmlformats.org/officeDocument/2006/relationships/oleObject" Target="embeddings/oleObject343.bin"/><Relationship Id="rId602" Type="http://schemas.openxmlformats.org/officeDocument/2006/relationships/image" Target="media/image251.wmf"/><Relationship Id="rId601" Type="http://schemas.openxmlformats.org/officeDocument/2006/relationships/oleObject" Target="embeddings/oleObject342.bin"/><Relationship Id="rId600" Type="http://schemas.openxmlformats.org/officeDocument/2006/relationships/image" Target="media/image250.wmf"/><Relationship Id="rId60" Type="http://schemas.openxmlformats.org/officeDocument/2006/relationships/image" Target="media/image28.png"/><Relationship Id="rId6" Type="http://schemas.openxmlformats.org/officeDocument/2006/relationships/footer" Target="footer1.xml"/><Relationship Id="rId599" Type="http://schemas.openxmlformats.org/officeDocument/2006/relationships/oleObject" Target="embeddings/oleObject341.bin"/><Relationship Id="rId598" Type="http://schemas.openxmlformats.org/officeDocument/2006/relationships/image" Target="media/image249.wmf"/><Relationship Id="rId597" Type="http://schemas.openxmlformats.org/officeDocument/2006/relationships/oleObject" Target="embeddings/oleObject340.bin"/><Relationship Id="rId596" Type="http://schemas.openxmlformats.org/officeDocument/2006/relationships/image" Target="media/image248.wmf"/><Relationship Id="rId595" Type="http://schemas.openxmlformats.org/officeDocument/2006/relationships/oleObject" Target="embeddings/oleObject339.bin"/><Relationship Id="rId594" Type="http://schemas.openxmlformats.org/officeDocument/2006/relationships/image" Target="media/image247.wmf"/><Relationship Id="rId593" Type="http://schemas.openxmlformats.org/officeDocument/2006/relationships/oleObject" Target="embeddings/oleObject338.bin"/><Relationship Id="rId592" Type="http://schemas.openxmlformats.org/officeDocument/2006/relationships/image" Target="media/image246.wmf"/><Relationship Id="rId591" Type="http://schemas.openxmlformats.org/officeDocument/2006/relationships/oleObject" Target="embeddings/oleObject337.bin"/><Relationship Id="rId590" Type="http://schemas.openxmlformats.org/officeDocument/2006/relationships/image" Target="media/image245.wmf"/><Relationship Id="rId59" Type="http://schemas.openxmlformats.org/officeDocument/2006/relationships/image" Target="media/image27.png"/><Relationship Id="rId589" Type="http://schemas.openxmlformats.org/officeDocument/2006/relationships/oleObject" Target="embeddings/oleObject336.bin"/><Relationship Id="rId588" Type="http://schemas.openxmlformats.org/officeDocument/2006/relationships/image" Target="media/image244.wmf"/><Relationship Id="rId587" Type="http://schemas.openxmlformats.org/officeDocument/2006/relationships/oleObject" Target="embeddings/oleObject335.bin"/><Relationship Id="rId586" Type="http://schemas.openxmlformats.org/officeDocument/2006/relationships/image" Target="media/image243.wmf"/><Relationship Id="rId585" Type="http://schemas.openxmlformats.org/officeDocument/2006/relationships/oleObject" Target="embeddings/oleObject334.bin"/><Relationship Id="rId584" Type="http://schemas.openxmlformats.org/officeDocument/2006/relationships/image" Target="media/image242.wmf"/><Relationship Id="rId583" Type="http://schemas.openxmlformats.org/officeDocument/2006/relationships/oleObject" Target="embeddings/oleObject333.bin"/><Relationship Id="rId582" Type="http://schemas.openxmlformats.org/officeDocument/2006/relationships/image" Target="media/image241.wmf"/><Relationship Id="rId581" Type="http://schemas.openxmlformats.org/officeDocument/2006/relationships/oleObject" Target="embeddings/oleObject332.bin"/><Relationship Id="rId580" Type="http://schemas.openxmlformats.org/officeDocument/2006/relationships/image" Target="media/image240.wmf"/><Relationship Id="rId58" Type="http://schemas.openxmlformats.org/officeDocument/2006/relationships/image" Target="media/image26.png"/><Relationship Id="rId579" Type="http://schemas.openxmlformats.org/officeDocument/2006/relationships/oleObject" Target="embeddings/oleObject331.bin"/><Relationship Id="rId578" Type="http://schemas.openxmlformats.org/officeDocument/2006/relationships/image" Target="media/image239.wmf"/><Relationship Id="rId577" Type="http://schemas.openxmlformats.org/officeDocument/2006/relationships/oleObject" Target="embeddings/oleObject330.bin"/><Relationship Id="rId576" Type="http://schemas.openxmlformats.org/officeDocument/2006/relationships/image" Target="media/image238.wmf"/><Relationship Id="rId575" Type="http://schemas.openxmlformats.org/officeDocument/2006/relationships/oleObject" Target="embeddings/oleObject329.bin"/><Relationship Id="rId574" Type="http://schemas.openxmlformats.org/officeDocument/2006/relationships/image" Target="media/image237.png"/><Relationship Id="rId573" Type="http://schemas.openxmlformats.org/officeDocument/2006/relationships/image" Target="media/image236.wmf"/><Relationship Id="rId572" Type="http://schemas.openxmlformats.org/officeDocument/2006/relationships/oleObject" Target="embeddings/oleObject328.bin"/><Relationship Id="rId571" Type="http://schemas.openxmlformats.org/officeDocument/2006/relationships/image" Target="media/image235.wmf"/><Relationship Id="rId570" Type="http://schemas.openxmlformats.org/officeDocument/2006/relationships/oleObject" Target="embeddings/oleObject327.bin"/><Relationship Id="rId57" Type="http://schemas.openxmlformats.org/officeDocument/2006/relationships/image" Target="media/image25.wmf"/><Relationship Id="rId569" Type="http://schemas.openxmlformats.org/officeDocument/2006/relationships/oleObject" Target="embeddings/oleObject326.bin"/><Relationship Id="rId568" Type="http://schemas.openxmlformats.org/officeDocument/2006/relationships/oleObject" Target="embeddings/oleObject325.bin"/><Relationship Id="rId567" Type="http://schemas.openxmlformats.org/officeDocument/2006/relationships/oleObject" Target="embeddings/oleObject324.bin"/><Relationship Id="rId566" Type="http://schemas.openxmlformats.org/officeDocument/2006/relationships/oleObject" Target="embeddings/oleObject323.bin"/><Relationship Id="rId565" Type="http://schemas.openxmlformats.org/officeDocument/2006/relationships/oleObject" Target="embeddings/oleObject322.bin"/><Relationship Id="rId564" Type="http://schemas.openxmlformats.org/officeDocument/2006/relationships/oleObject" Target="embeddings/oleObject321.bin"/><Relationship Id="rId563" Type="http://schemas.openxmlformats.org/officeDocument/2006/relationships/image" Target="media/image234.wmf"/><Relationship Id="rId562" Type="http://schemas.openxmlformats.org/officeDocument/2006/relationships/oleObject" Target="embeddings/oleObject320.bin"/><Relationship Id="rId561" Type="http://schemas.openxmlformats.org/officeDocument/2006/relationships/image" Target="media/image233.wmf"/><Relationship Id="rId560" Type="http://schemas.openxmlformats.org/officeDocument/2006/relationships/oleObject" Target="embeddings/oleObject319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32.wmf"/><Relationship Id="rId558" Type="http://schemas.openxmlformats.org/officeDocument/2006/relationships/oleObject" Target="embeddings/oleObject318.bin"/><Relationship Id="rId557" Type="http://schemas.openxmlformats.org/officeDocument/2006/relationships/image" Target="media/image231.wmf"/><Relationship Id="rId556" Type="http://schemas.openxmlformats.org/officeDocument/2006/relationships/oleObject" Target="embeddings/oleObject317.bin"/><Relationship Id="rId555" Type="http://schemas.openxmlformats.org/officeDocument/2006/relationships/oleObject" Target="embeddings/oleObject316.bin"/><Relationship Id="rId554" Type="http://schemas.openxmlformats.org/officeDocument/2006/relationships/image" Target="media/image230.wmf"/><Relationship Id="rId553" Type="http://schemas.openxmlformats.org/officeDocument/2006/relationships/oleObject" Target="embeddings/oleObject315.bin"/><Relationship Id="rId552" Type="http://schemas.openxmlformats.org/officeDocument/2006/relationships/oleObject" Target="embeddings/oleObject314.bin"/><Relationship Id="rId551" Type="http://schemas.openxmlformats.org/officeDocument/2006/relationships/oleObject" Target="embeddings/oleObject313.bin"/><Relationship Id="rId550" Type="http://schemas.openxmlformats.org/officeDocument/2006/relationships/oleObject" Target="embeddings/oleObject312.bin"/><Relationship Id="rId55" Type="http://schemas.openxmlformats.org/officeDocument/2006/relationships/image" Target="media/image24.wmf"/><Relationship Id="rId549" Type="http://schemas.openxmlformats.org/officeDocument/2006/relationships/image" Target="media/image229.wmf"/><Relationship Id="rId548" Type="http://schemas.openxmlformats.org/officeDocument/2006/relationships/oleObject" Target="embeddings/oleObject311.bin"/><Relationship Id="rId547" Type="http://schemas.openxmlformats.org/officeDocument/2006/relationships/image" Target="media/image228.wmf"/><Relationship Id="rId546" Type="http://schemas.openxmlformats.org/officeDocument/2006/relationships/oleObject" Target="embeddings/oleObject310.bin"/><Relationship Id="rId545" Type="http://schemas.openxmlformats.org/officeDocument/2006/relationships/oleObject" Target="embeddings/oleObject309.bin"/><Relationship Id="rId544" Type="http://schemas.openxmlformats.org/officeDocument/2006/relationships/image" Target="media/image227.wmf"/><Relationship Id="rId543" Type="http://schemas.openxmlformats.org/officeDocument/2006/relationships/oleObject" Target="embeddings/oleObject308.bin"/><Relationship Id="rId542" Type="http://schemas.openxmlformats.org/officeDocument/2006/relationships/oleObject" Target="embeddings/oleObject307.bin"/><Relationship Id="rId541" Type="http://schemas.openxmlformats.org/officeDocument/2006/relationships/image" Target="media/image226.wmf"/><Relationship Id="rId540" Type="http://schemas.openxmlformats.org/officeDocument/2006/relationships/oleObject" Target="embeddings/oleObject306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25.wmf"/><Relationship Id="rId538" Type="http://schemas.openxmlformats.org/officeDocument/2006/relationships/oleObject" Target="embeddings/oleObject305.bin"/><Relationship Id="rId537" Type="http://schemas.openxmlformats.org/officeDocument/2006/relationships/oleObject" Target="embeddings/oleObject304.bin"/><Relationship Id="rId536" Type="http://schemas.openxmlformats.org/officeDocument/2006/relationships/image" Target="media/image224.wmf"/><Relationship Id="rId535" Type="http://schemas.openxmlformats.org/officeDocument/2006/relationships/oleObject" Target="embeddings/oleObject303.bin"/><Relationship Id="rId534" Type="http://schemas.openxmlformats.org/officeDocument/2006/relationships/oleObject" Target="embeddings/oleObject302.bin"/><Relationship Id="rId533" Type="http://schemas.openxmlformats.org/officeDocument/2006/relationships/image" Target="media/image223.png"/><Relationship Id="rId532" Type="http://schemas.openxmlformats.org/officeDocument/2006/relationships/oleObject" Target="embeddings/oleObject301.bin"/><Relationship Id="rId531" Type="http://schemas.openxmlformats.org/officeDocument/2006/relationships/oleObject" Target="embeddings/oleObject300.bin"/><Relationship Id="rId530" Type="http://schemas.openxmlformats.org/officeDocument/2006/relationships/image" Target="media/image222.wmf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299.bin"/><Relationship Id="rId528" Type="http://schemas.openxmlformats.org/officeDocument/2006/relationships/image" Target="media/image221.wmf"/><Relationship Id="rId527" Type="http://schemas.openxmlformats.org/officeDocument/2006/relationships/oleObject" Target="embeddings/oleObject298.bin"/><Relationship Id="rId526" Type="http://schemas.openxmlformats.org/officeDocument/2006/relationships/image" Target="media/image220.wmf"/><Relationship Id="rId525" Type="http://schemas.openxmlformats.org/officeDocument/2006/relationships/oleObject" Target="embeddings/oleObject297.bin"/><Relationship Id="rId524" Type="http://schemas.openxmlformats.org/officeDocument/2006/relationships/image" Target="media/image219.wmf"/><Relationship Id="rId523" Type="http://schemas.openxmlformats.org/officeDocument/2006/relationships/oleObject" Target="embeddings/oleObject296.bin"/><Relationship Id="rId522" Type="http://schemas.openxmlformats.org/officeDocument/2006/relationships/image" Target="media/image218.wmf"/><Relationship Id="rId521" Type="http://schemas.openxmlformats.org/officeDocument/2006/relationships/oleObject" Target="embeddings/oleObject295.bin"/><Relationship Id="rId520" Type="http://schemas.openxmlformats.org/officeDocument/2006/relationships/oleObject" Target="embeddings/oleObject294.bin"/><Relationship Id="rId52" Type="http://schemas.openxmlformats.org/officeDocument/2006/relationships/image" Target="media/image23.wmf"/><Relationship Id="rId519" Type="http://schemas.openxmlformats.org/officeDocument/2006/relationships/image" Target="media/image217.wmf"/><Relationship Id="rId518" Type="http://schemas.openxmlformats.org/officeDocument/2006/relationships/oleObject" Target="embeddings/oleObject293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2.bin"/><Relationship Id="rId515" Type="http://schemas.openxmlformats.org/officeDocument/2006/relationships/oleObject" Target="embeddings/oleObject291.bin"/><Relationship Id="rId514" Type="http://schemas.openxmlformats.org/officeDocument/2006/relationships/image" Target="media/image215.wmf"/><Relationship Id="rId513" Type="http://schemas.openxmlformats.org/officeDocument/2006/relationships/oleObject" Target="embeddings/oleObject290.bin"/><Relationship Id="rId512" Type="http://schemas.openxmlformats.org/officeDocument/2006/relationships/image" Target="media/image214.wmf"/><Relationship Id="rId511" Type="http://schemas.openxmlformats.org/officeDocument/2006/relationships/oleObject" Target="embeddings/oleObject289.bin"/><Relationship Id="rId510" Type="http://schemas.openxmlformats.org/officeDocument/2006/relationships/image" Target="media/image213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88.bin"/><Relationship Id="rId508" Type="http://schemas.openxmlformats.org/officeDocument/2006/relationships/image" Target="media/image212.wmf"/><Relationship Id="rId507" Type="http://schemas.openxmlformats.org/officeDocument/2006/relationships/oleObject" Target="embeddings/oleObject287.bin"/><Relationship Id="rId506" Type="http://schemas.openxmlformats.org/officeDocument/2006/relationships/image" Target="media/image211.wmf"/><Relationship Id="rId505" Type="http://schemas.openxmlformats.org/officeDocument/2006/relationships/oleObject" Target="embeddings/oleObject286.bin"/><Relationship Id="rId504" Type="http://schemas.openxmlformats.org/officeDocument/2006/relationships/image" Target="media/image210.wmf"/><Relationship Id="rId503" Type="http://schemas.openxmlformats.org/officeDocument/2006/relationships/oleObject" Target="embeddings/oleObject285.bin"/><Relationship Id="rId502" Type="http://schemas.openxmlformats.org/officeDocument/2006/relationships/image" Target="media/image209.wmf"/><Relationship Id="rId501" Type="http://schemas.openxmlformats.org/officeDocument/2006/relationships/oleObject" Target="embeddings/oleObject284.bin"/><Relationship Id="rId500" Type="http://schemas.openxmlformats.org/officeDocument/2006/relationships/image" Target="media/image208.wmf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oleObject" Target="embeddings/oleObject283.bin"/><Relationship Id="rId498" Type="http://schemas.openxmlformats.org/officeDocument/2006/relationships/image" Target="media/image207.wmf"/><Relationship Id="rId497" Type="http://schemas.openxmlformats.org/officeDocument/2006/relationships/oleObject" Target="embeddings/oleObject282.bin"/><Relationship Id="rId496" Type="http://schemas.openxmlformats.org/officeDocument/2006/relationships/image" Target="media/image206.wmf"/><Relationship Id="rId495" Type="http://schemas.openxmlformats.org/officeDocument/2006/relationships/oleObject" Target="embeddings/oleObject281.bin"/><Relationship Id="rId494" Type="http://schemas.openxmlformats.org/officeDocument/2006/relationships/oleObject" Target="embeddings/oleObject280.bin"/><Relationship Id="rId493" Type="http://schemas.openxmlformats.org/officeDocument/2006/relationships/oleObject" Target="embeddings/oleObject279.bin"/><Relationship Id="rId492" Type="http://schemas.openxmlformats.org/officeDocument/2006/relationships/image" Target="media/image205.wmf"/><Relationship Id="rId491" Type="http://schemas.openxmlformats.org/officeDocument/2006/relationships/oleObject" Target="embeddings/oleObject278.bin"/><Relationship Id="rId490" Type="http://schemas.openxmlformats.org/officeDocument/2006/relationships/oleObject" Target="embeddings/oleObject277.bin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76.bin"/><Relationship Id="rId488" Type="http://schemas.openxmlformats.org/officeDocument/2006/relationships/image" Target="media/image204.wmf"/><Relationship Id="rId487" Type="http://schemas.openxmlformats.org/officeDocument/2006/relationships/oleObject" Target="embeddings/oleObject275.bin"/><Relationship Id="rId486" Type="http://schemas.openxmlformats.org/officeDocument/2006/relationships/image" Target="media/image203.wmf"/><Relationship Id="rId485" Type="http://schemas.openxmlformats.org/officeDocument/2006/relationships/oleObject" Target="embeddings/oleObject274.bin"/><Relationship Id="rId484" Type="http://schemas.openxmlformats.org/officeDocument/2006/relationships/oleObject" Target="embeddings/oleObject273.bin"/><Relationship Id="rId483" Type="http://schemas.openxmlformats.org/officeDocument/2006/relationships/oleObject" Target="embeddings/oleObject272.bin"/><Relationship Id="rId482" Type="http://schemas.openxmlformats.org/officeDocument/2006/relationships/image" Target="media/image202.wmf"/><Relationship Id="rId481" Type="http://schemas.openxmlformats.org/officeDocument/2006/relationships/oleObject" Target="embeddings/oleObject271.bin"/><Relationship Id="rId480" Type="http://schemas.openxmlformats.org/officeDocument/2006/relationships/oleObject" Target="embeddings/oleObject270.bin"/><Relationship Id="rId48" Type="http://schemas.openxmlformats.org/officeDocument/2006/relationships/image" Target="media/image21.wmf"/><Relationship Id="rId479" Type="http://schemas.openxmlformats.org/officeDocument/2006/relationships/image" Target="media/image201.wmf"/><Relationship Id="rId478" Type="http://schemas.openxmlformats.org/officeDocument/2006/relationships/oleObject" Target="embeddings/oleObject269.bin"/><Relationship Id="rId477" Type="http://schemas.openxmlformats.org/officeDocument/2006/relationships/image" Target="media/image200.png"/><Relationship Id="rId476" Type="http://schemas.openxmlformats.org/officeDocument/2006/relationships/image" Target="media/image199.wmf"/><Relationship Id="rId475" Type="http://schemas.openxmlformats.org/officeDocument/2006/relationships/oleObject" Target="embeddings/oleObject268.bin"/><Relationship Id="rId474" Type="http://schemas.openxmlformats.org/officeDocument/2006/relationships/image" Target="media/image198.wmf"/><Relationship Id="rId473" Type="http://schemas.openxmlformats.org/officeDocument/2006/relationships/oleObject" Target="embeddings/oleObject267.bin"/><Relationship Id="rId472" Type="http://schemas.openxmlformats.org/officeDocument/2006/relationships/oleObject" Target="embeddings/oleObject266.bin"/><Relationship Id="rId471" Type="http://schemas.openxmlformats.org/officeDocument/2006/relationships/oleObject" Target="embeddings/oleObject265.bin"/><Relationship Id="rId470" Type="http://schemas.openxmlformats.org/officeDocument/2006/relationships/oleObject" Target="embeddings/oleObject264.bin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63.bin"/><Relationship Id="rId468" Type="http://schemas.openxmlformats.org/officeDocument/2006/relationships/image" Target="media/image197.wmf"/><Relationship Id="rId467" Type="http://schemas.openxmlformats.org/officeDocument/2006/relationships/oleObject" Target="embeddings/oleObject262.bin"/><Relationship Id="rId466" Type="http://schemas.openxmlformats.org/officeDocument/2006/relationships/image" Target="media/image196.wmf"/><Relationship Id="rId465" Type="http://schemas.openxmlformats.org/officeDocument/2006/relationships/oleObject" Target="embeddings/oleObject261.bin"/><Relationship Id="rId464" Type="http://schemas.openxmlformats.org/officeDocument/2006/relationships/oleObject" Target="embeddings/oleObject260.bin"/><Relationship Id="rId463" Type="http://schemas.openxmlformats.org/officeDocument/2006/relationships/image" Target="media/image195.wmf"/><Relationship Id="rId462" Type="http://schemas.openxmlformats.org/officeDocument/2006/relationships/oleObject" Target="embeddings/oleObject259.bin"/><Relationship Id="rId461" Type="http://schemas.openxmlformats.org/officeDocument/2006/relationships/oleObject" Target="embeddings/oleObject258.bin"/><Relationship Id="rId460" Type="http://schemas.openxmlformats.org/officeDocument/2006/relationships/oleObject" Target="embeddings/oleObject257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56.bin"/><Relationship Id="rId458" Type="http://schemas.openxmlformats.org/officeDocument/2006/relationships/oleObject" Target="embeddings/oleObject255.bin"/><Relationship Id="rId457" Type="http://schemas.openxmlformats.org/officeDocument/2006/relationships/image" Target="media/image194.wmf"/><Relationship Id="rId456" Type="http://schemas.openxmlformats.org/officeDocument/2006/relationships/oleObject" Target="embeddings/oleObject254.bin"/><Relationship Id="rId455" Type="http://schemas.openxmlformats.org/officeDocument/2006/relationships/oleObject" Target="embeddings/oleObject253.bin"/><Relationship Id="rId454" Type="http://schemas.openxmlformats.org/officeDocument/2006/relationships/oleObject" Target="embeddings/oleObject252.bin"/><Relationship Id="rId453" Type="http://schemas.openxmlformats.org/officeDocument/2006/relationships/oleObject" Target="embeddings/oleObject251.bin"/><Relationship Id="rId452" Type="http://schemas.openxmlformats.org/officeDocument/2006/relationships/oleObject" Target="embeddings/oleObject250.bin"/><Relationship Id="rId451" Type="http://schemas.openxmlformats.org/officeDocument/2006/relationships/oleObject" Target="embeddings/oleObject249.bin"/><Relationship Id="rId450" Type="http://schemas.openxmlformats.org/officeDocument/2006/relationships/oleObject" Target="embeddings/oleObject248.bin"/><Relationship Id="rId45" Type="http://schemas.openxmlformats.org/officeDocument/2006/relationships/oleObject" Target="embeddings/oleObject17.bin"/><Relationship Id="rId449" Type="http://schemas.openxmlformats.org/officeDocument/2006/relationships/oleObject" Target="embeddings/oleObject247.bin"/><Relationship Id="rId448" Type="http://schemas.openxmlformats.org/officeDocument/2006/relationships/oleObject" Target="embeddings/oleObject246.bin"/><Relationship Id="rId447" Type="http://schemas.openxmlformats.org/officeDocument/2006/relationships/oleObject" Target="embeddings/oleObject245.bin"/><Relationship Id="rId446" Type="http://schemas.openxmlformats.org/officeDocument/2006/relationships/oleObject" Target="embeddings/oleObject244.bin"/><Relationship Id="rId445" Type="http://schemas.openxmlformats.org/officeDocument/2006/relationships/image" Target="media/image193.wmf"/><Relationship Id="rId444" Type="http://schemas.openxmlformats.org/officeDocument/2006/relationships/oleObject" Target="embeddings/oleObject243.bin"/><Relationship Id="rId443" Type="http://schemas.openxmlformats.org/officeDocument/2006/relationships/image" Target="media/image192.wmf"/><Relationship Id="rId442" Type="http://schemas.openxmlformats.org/officeDocument/2006/relationships/oleObject" Target="embeddings/oleObject242.bin"/><Relationship Id="rId441" Type="http://schemas.openxmlformats.org/officeDocument/2006/relationships/image" Target="media/image191.wmf"/><Relationship Id="rId440" Type="http://schemas.openxmlformats.org/officeDocument/2006/relationships/oleObject" Target="embeddings/oleObject241.bin"/><Relationship Id="rId44" Type="http://schemas.openxmlformats.org/officeDocument/2006/relationships/image" Target="media/image19.png"/><Relationship Id="rId439" Type="http://schemas.openxmlformats.org/officeDocument/2006/relationships/image" Target="media/image190.wmf"/><Relationship Id="rId438" Type="http://schemas.openxmlformats.org/officeDocument/2006/relationships/oleObject" Target="embeddings/oleObject240.bin"/><Relationship Id="rId437" Type="http://schemas.openxmlformats.org/officeDocument/2006/relationships/image" Target="media/image189.wmf"/><Relationship Id="rId436" Type="http://schemas.openxmlformats.org/officeDocument/2006/relationships/oleObject" Target="embeddings/oleObject239.bin"/><Relationship Id="rId435" Type="http://schemas.openxmlformats.org/officeDocument/2006/relationships/image" Target="media/image188.wmf"/><Relationship Id="rId434" Type="http://schemas.openxmlformats.org/officeDocument/2006/relationships/oleObject" Target="embeddings/oleObject238.bin"/><Relationship Id="rId433" Type="http://schemas.openxmlformats.org/officeDocument/2006/relationships/oleObject" Target="embeddings/oleObject237.bin"/><Relationship Id="rId432" Type="http://schemas.openxmlformats.org/officeDocument/2006/relationships/image" Target="media/image187.wmf"/><Relationship Id="rId431" Type="http://schemas.openxmlformats.org/officeDocument/2006/relationships/oleObject" Target="embeddings/oleObject236.bin"/><Relationship Id="rId430" Type="http://schemas.openxmlformats.org/officeDocument/2006/relationships/oleObject" Target="embeddings/oleObject235.bin"/><Relationship Id="rId43" Type="http://schemas.openxmlformats.org/officeDocument/2006/relationships/image" Target="media/image18.wmf"/><Relationship Id="rId429" Type="http://schemas.openxmlformats.org/officeDocument/2006/relationships/oleObject" Target="embeddings/oleObject234.bin"/><Relationship Id="rId428" Type="http://schemas.openxmlformats.org/officeDocument/2006/relationships/image" Target="media/image186.wmf"/><Relationship Id="rId427" Type="http://schemas.openxmlformats.org/officeDocument/2006/relationships/oleObject" Target="embeddings/oleObject233.bin"/><Relationship Id="rId426" Type="http://schemas.openxmlformats.org/officeDocument/2006/relationships/image" Target="media/image185.png"/><Relationship Id="rId425" Type="http://schemas.openxmlformats.org/officeDocument/2006/relationships/image" Target="media/image184.wmf"/><Relationship Id="rId424" Type="http://schemas.openxmlformats.org/officeDocument/2006/relationships/oleObject" Target="embeddings/oleObject232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31.bin"/><Relationship Id="rId421" Type="http://schemas.openxmlformats.org/officeDocument/2006/relationships/oleObject" Target="embeddings/oleObject230.bin"/><Relationship Id="rId420" Type="http://schemas.openxmlformats.org/officeDocument/2006/relationships/oleObject" Target="embeddings/oleObject229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182.wmf"/><Relationship Id="rId418" Type="http://schemas.openxmlformats.org/officeDocument/2006/relationships/oleObject" Target="embeddings/oleObject228.bin"/><Relationship Id="rId417" Type="http://schemas.openxmlformats.org/officeDocument/2006/relationships/image" Target="media/image181.wmf"/><Relationship Id="rId416" Type="http://schemas.openxmlformats.org/officeDocument/2006/relationships/oleObject" Target="embeddings/oleObject227.bin"/><Relationship Id="rId415" Type="http://schemas.openxmlformats.org/officeDocument/2006/relationships/image" Target="media/image180.wmf"/><Relationship Id="rId414" Type="http://schemas.openxmlformats.org/officeDocument/2006/relationships/oleObject" Target="embeddings/oleObject226.bin"/><Relationship Id="rId413" Type="http://schemas.openxmlformats.org/officeDocument/2006/relationships/image" Target="media/image179.wmf"/><Relationship Id="rId412" Type="http://schemas.openxmlformats.org/officeDocument/2006/relationships/oleObject" Target="embeddings/oleObject225.bin"/><Relationship Id="rId411" Type="http://schemas.openxmlformats.org/officeDocument/2006/relationships/oleObject" Target="embeddings/oleObject224.bin"/><Relationship Id="rId410" Type="http://schemas.openxmlformats.org/officeDocument/2006/relationships/oleObject" Target="embeddings/oleObject223.bin"/><Relationship Id="rId41" Type="http://schemas.openxmlformats.org/officeDocument/2006/relationships/image" Target="media/image17.wmf"/><Relationship Id="rId409" Type="http://schemas.openxmlformats.org/officeDocument/2006/relationships/oleObject" Target="embeddings/oleObject222.bin"/><Relationship Id="rId408" Type="http://schemas.openxmlformats.org/officeDocument/2006/relationships/image" Target="media/image178.wmf"/><Relationship Id="rId407" Type="http://schemas.openxmlformats.org/officeDocument/2006/relationships/oleObject" Target="embeddings/oleObject221.bin"/><Relationship Id="rId406" Type="http://schemas.openxmlformats.org/officeDocument/2006/relationships/image" Target="media/image177.wmf"/><Relationship Id="rId405" Type="http://schemas.openxmlformats.org/officeDocument/2006/relationships/oleObject" Target="embeddings/oleObject220.bin"/><Relationship Id="rId404" Type="http://schemas.openxmlformats.org/officeDocument/2006/relationships/oleObject" Target="embeddings/oleObject219.bin"/><Relationship Id="rId403" Type="http://schemas.openxmlformats.org/officeDocument/2006/relationships/image" Target="media/image176.wmf"/><Relationship Id="rId402" Type="http://schemas.openxmlformats.org/officeDocument/2006/relationships/oleObject" Target="embeddings/oleObject218.bin"/><Relationship Id="rId401" Type="http://schemas.openxmlformats.org/officeDocument/2006/relationships/image" Target="media/image175.wmf"/><Relationship Id="rId400" Type="http://schemas.openxmlformats.org/officeDocument/2006/relationships/oleObject" Target="embeddings/oleObject217.bin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16.bin"/><Relationship Id="rId398" Type="http://schemas.openxmlformats.org/officeDocument/2006/relationships/image" Target="media/image174.wmf"/><Relationship Id="rId397" Type="http://schemas.openxmlformats.org/officeDocument/2006/relationships/oleObject" Target="embeddings/oleObject215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4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3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2.bin"/><Relationship Id="rId390" Type="http://schemas.openxmlformats.org/officeDocument/2006/relationships/image" Target="media/image170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11.bin"/><Relationship Id="rId388" Type="http://schemas.openxmlformats.org/officeDocument/2006/relationships/image" Target="media/image169.wmf"/><Relationship Id="rId387" Type="http://schemas.openxmlformats.org/officeDocument/2006/relationships/oleObject" Target="embeddings/oleObject210.bin"/><Relationship Id="rId386" Type="http://schemas.openxmlformats.org/officeDocument/2006/relationships/image" Target="media/image168.png"/><Relationship Id="rId385" Type="http://schemas.openxmlformats.org/officeDocument/2006/relationships/image" Target="media/image167.wmf"/><Relationship Id="rId384" Type="http://schemas.openxmlformats.org/officeDocument/2006/relationships/oleObject" Target="embeddings/oleObject209.bin"/><Relationship Id="rId383" Type="http://schemas.openxmlformats.org/officeDocument/2006/relationships/image" Target="media/image166.wmf"/><Relationship Id="rId382" Type="http://schemas.openxmlformats.org/officeDocument/2006/relationships/oleObject" Target="embeddings/oleObject208.bin"/><Relationship Id="rId381" Type="http://schemas.openxmlformats.org/officeDocument/2006/relationships/image" Target="media/image165.wmf"/><Relationship Id="rId380" Type="http://schemas.openxmlformats.org/officeDocument/2006/relationships/oleObject" Target="embeddings/oleObject207.bin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06.bin"/><Relationship Id="rId378" Type="http://schemas.openxmlformats.org/officeDocument/2006/relationships/oleObject" Target="embeddings/oleObject205.bin"/><Relationship Id="rId377" Type="http://schemas.openxmlformats.org/officeDocument/2006/relationships/oleObject" Target="embeddings/oleObject204.bin"/><Relationship Id="rId376" Type="http://schemas.openxmlformats.org/officeDocument/2006/relationships/image" Target="media/image164.wmf"/><Relationship Id="rId375" Type="http://schemas.openxmlformats.org/officeDocument/2006/relationships/oleObject" Target="embeddings/oleObject203.bin"/><Relationship Id="rId374" Type="http://schemas.openxmlformats.org/officeDocument/2006/relationships/oleObject" Target="embeddings/oleObject202.bin"/><Relationship Id="rId373" Type="http://schemas.openxmlformats.org/officeDocument/2006/relationships/oleObject" Target="embeddings/oleObject201.bin"/><Relationship Id="rId372" Type="http://schemas.openxmlformats.org/officeDocument/2006/relationships/image" Target="media/image163.wmf"/><Relationship Id="rId371" Type="http://schemas.openxmlformats.org/officeDocument/2006/relationships/oleObject" Target="embeddings/oleObject200.bin"/><Relationship Id="rId370" Type="http://schemas.openxmlformats.org/officeDocument/2006/relationships/oleObject" Target="embeddings/oleObject199.bin"/><Relationship Id="rId37" Type="http://schemas.openxmlformats.org/officeDocument/2006/relationships/oleObject" Target="embeddings/oleObject13.bin"/><Relationship Id="rId369" Type="http://schemas.openxmlformats.org/officeDocument/2006/relationships/image" Target="media/image162.png"/><Relationship Id="rId368" Type="http://schemas.openxmlformats.org/officeDocument/2006/relationships/oleObject" Target="embeddings/oleObject198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197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196.bin"/><Relationship Id="rId363" Type="http://schemas.openxmlformats.org/officeDocument/2006/relationships/oleObject" Target="embeddings/oleObject195.bin"/><Relationship Id="rId362" Type="http://schemas.openxmlformats.org/officeDocument/2006/relationships/oleObject" Target="embeddings/oleObject194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3.bin"/><Relationship Id="rId36" Type="http://schemas.openxmlformats.org/officeDocument/2006/relationships/image" Target="media/image15.wmf"/><Relationship Id="rId359" Type="http://schemas.openxmlformats.org/officeDocument/2006/relationships/oleObject" Target="embeddings/oleObject192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1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0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89.bin"/><Relationship Id="rId352" Type="http://schemas.openxmlformats.org/officeDocument/2006/relationships/image" Target="media/image155.wmf"/><Relationship Id="rId351" Type="http://schemas.openxmlformats.org/officeDocument/2006/relationships/oleObject" Target="embeddings/oleObject188.bin"/><Relationship Id="rId350" Type="http://schemas.openxmlformats.org/officeDocument/2006/relationships/image" Target="media/image154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87.bin"/><Relationship Id="rId348" Type="http://schemas.openxmlformats.org/officeDocument/2006/relationships/image" Target="media/image153.png"/><Relationship Id="rId347" Type="http://schemas.openxmlformats.org/officeDocument/2006/relationships/oleObject" Target="embeddings/oleObject186.bin"/><Relationship Id="rId346" Type="http://schemas.openxmlformats.org/officeDocument/2006/relationships/image" Target="media/image152.wmf"/><Relationship Id="rId345" Type="http://schemas.openxmlformats.org/officeDocument/2006/relationships/oleObject" Target="embeddings/oleObject185.bin"/><Relationship Id="rId344" Type="http://schemas.openxmlformats.org/officeDocument/2006/relationships/oleObject" Target="embeddings/oleObject184.bin"/><Relationship Id="rId343" Type="http://schemas.openxmlformats.org/officeDocument/2006/relationships/oleObject" Target="embeddings/oleObject183.bin"/><Relationship Id="rId342" Type="http://schemas.openxmlformats.org/officeDocument/2006/relationships/image" Target="media/image151.wmf"/><Relationship Id="rId341" Type="http://schemas.openxmlformats.org/officeDocument/2006/relationships/oleObject" Target="embeddings/oleObject182.bin"/><Relationship Id="rId340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79.bin"/><Relationship Id="rId336" Type="http://schemas.openxmlformats.org/officeDocument/2006/relationships/oleObject" Target="embeddings/oleObject178.bin"/><Relationship Id="rId335" Type="http://schemas.openxmlformats.org/officeDocument/2006/relationships/image" Target="media/image149.wmf"/><Relationship Id="rId334" Type="http://schemas.openxmlformats.org/officeDocument/2006/relationships/oleObject" Target="embeddings/oleObject177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76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75.bin"/><Relationship Id="rId33" Type="http://schemas.openxmlformats.org/officeDocument/2006/relationships/oleObject" Target="embeddings/oleObject11.bin"/><Relationship Id="rId329" Type="http://schemas.openxmlformats.org/officeDocument/2006/relationships/image" Target="media/image146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3.bin"/><Relationship Id="rId325" Type="http://schemas.openxmlformats.org/officeDocument/2006/relationships/oleObject" Target="embeddings/oleObject172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1.bin"/><Relationship Id="rId322" Type="http://schemas.openxmlformats.org/officeDocument/2006/relationships/oleObject" Target="embeddings/oleObject170.bin"/><Relationship Id="rId321" Type="http://schemas.openxmlformats.org/officeDocument/2006/relationships/oleObject" Target="embeddings/oleObject169.bin"/><Relationship Id="rId320" Type="http://schemas.openxmlformats.org/officeDocument/2006/relationships/oleObject" Target="embeddings/oleObject168.bin"/><Relationship Id="rId32" Type="http://schemas.openxmlformats.org/officeDocument/2006/relationships/image" Target="media/image13.wmf"/><Relationship Id="rId319" Type="http://schemas.openxmlformats.org/officeDocument/2006/relationships/image" Target="media/image143.wmf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5.bin"/><Relationship Id="rId313" Type="http://schemas.openxmlformats.org/officeDocument/2006/relationships/oleObject" Target="embeddings/oleObject164.bin"/><Relationship Id="rId312" Type="http://schemas.openxmlformats.org/officeDocument/2006/relationships/oleObject" Target="embeddings/oleObject163.bin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image" Target="media/image139.png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oleObject" Target="embeddings/oleObject149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6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5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4.bin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1.png"/><Relationship Id="rId280" Type="http://schemas.openxmlformats.org/officeDocument/2006/relationships/image" Target="media/image130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1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39.bin"/><Relationship Id="rId274" Type="http://schemas.openxmlformats.org/officeDocument/2006/relationships/oleObject" Target="embeddings/oleObject138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36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png"/><Relationship Id="rId260" Type="http://schemas.openxmlformats.org/officeDocument/2006/relationships/image" Target="media/image120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1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2.wmf"/><Relationship Id="rId24" Type="http://schemas.openxmlformats.org/officeDocument/2006/relationships/image" Target="media/image9.png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image" Target="media/image107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8.png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2.bin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image" Target="media/image7.png"/><Relationship Id="rId219" Type="http://schemas.openxmlformats.org/officeDocument/2006/relationships/oleObject" Target="embeddings/oleObject108.bin"/><Relationship Id="rId218" Type="http://schemas.openxmlformats.org/officeDocument/2006/relationships/oleObject" Target="embeddings/oleObject107.bin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oleObject" Target="embeddings/oleObject104.bin"/><Relationship Id="rId214" Type="http://schemas.openxmlformats.org/officeDocument/2006/relationships/oleObject" Target="embeddings/oleObject103.bin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6.png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png"/><Relationship Id="rId196" Type="http://schemas.openxmlformats.org/officeDocument/2006/relationships/image" Target="media/image93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4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png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png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2</Pages>
  <Words>6527</Words>
  <Characters>6771</Characters>
  <Lines>0</Lines>
  <Paragraphs>0</Paragraphs>
  <TotalTime>4</TotalTime>
  <ScaleCrop>false</ScaleCrop>
  <LinksUpToDate>false</LinksUpToDate>
  <CharactersWithSpaces>704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7T11:40:00Z</dcterms:created>
  <dc:creator>学科网试题生产平台</dc:creator>
  <dc:description>3267235334914048</dc:description>
  <cp:lastModifiedBy>上帝掷骰子吗</cp:lastModifiedBy>
  <dcterms:modified xsi:type="dcterms:W3CDTF">2024-07-19T05:42:1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9DF058F49C2455C8328F6CBAD56BD12_12</vt:lpwstr>
  </property>
</Properties>
</file>